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0A4FB0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0A4FB0" w:rsidRDefault="000A4FB0" w:rsidP="000A4FB0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002EE60C" w:rsidR="000A4FB0" w:rsidRPr="000A4FB0" w:rsidRDefault="000A4FB0" w:rsidP="000A4FB0">
            <w:pPr>
              <w:pStyle w:val="Ptabletext"/>
            </w:pPr>
            <w:r w:rsidRPr="000A4FB0">
              <w:t>A</w:t>
            </w:r>
          </w:p>
        </w:tc>
        <w:tc>
          <w:tcPr>
            <w:tcW w:w="792" w:type="dxa"/>
            <w:shd w:val="clear" w:color="auto" w:fill="auto"/>
          </w:tcPr>
          <w:p w14:paraId="6D8A5FF6" w14:textId="73958BCD" w:rsidR="000A4FB0" w:rsidRPr="000A4FB0" w:rsidRDefault="000A4FB0" w:rsidP="000A4FB0">
            <w:pPr>
              <w:pStyle w:val="Ptabletext"/>
            </w:pPr>
            <w:r w:rsidRPr="000A4FB0">
              <w:t>D</w:t>
            </w:r>
          </w:p>
        </w:tc>
        <w:tc>
          <w:tcPr>
            <w:tcW w:w="792" w:type="dxa"/>
            <w:shd w:val="clear" w:color="auto" w:fill="auto"/>
          </w:tcPr>
          <w:p w14:paraId="70904B10" w14:textId="55394FF8" w:rsidR="000A4FB0" w:rsidRPr="000A4FB0" w:rsidRDefault="000A4FB0" w:rsidP="000A4FB0">
            <w:pPr>
              <w:pStyle w:val="Ptabletext"/>
            </w:pPr>
            <w:r w:rsidRPr="000A4FB0">
              <w:t>B</w:t>
            </w:r>
          </w:p>
        </w:tc>
        <w:tc>
          <w:tcPr>
            <w:tcW w:w="792" w:type="dxa"/>
            <w:shd w:val="clear" w:color="auto" w:fill="auto"/>
          </w:tcPr>
          <w:p w14:paraId="6A9C97D3" w14:textId="14D1CCF9" w:rsidR="000A4FB0" w:rsidRPr="000A4FB0" w:rsidRDefault="000A4FB0" w:rsidP="000A4FB0">
            <w:pPr>
              <w:pStyle w:val="Ptabletext"/>
            </w:pPr>
            <w:r w:rsidRPr="000A4FB0"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57CCD4E2" w:rsidR="000A4FB0" w:rsidRPr="000A4FB0" w:rsidRDefault="000A4FB0" w:rsidP="000A4FB0">
            <w:pPr>
              <w:pStyle w:val="Ptabletext"/>
            </w:pPr>
            <w:r w:rsidRPr="000A4FB0">
              <w:t>A</w:t>
            </w:r>
          </w:p>
        </w:tc>
        <w:tc>
          <w:tcPr>
            <w:tcW w:w="792" w:type="dxa"/>
            <w:shd w:val="clear" w:color="auto" w:fill="auto"/>
          </w:tcPr>
          <w:p w14:paraId="123C2422" w14:textId="43194B24" w:rsidR="000A4FB0" w:rsidRPr="000A4FB0" w:rsidRDefault="000A4FB0" w:rsidP="000A4FB0">
            <w:pPr>
              <w:pStyle w:val="Ptabletext"/>
            </w:pPr>
            <w:r w:rsidRPr="000A4FB0">
              <w:t>C</w:t>
            </w:r>
          </w:p>
        </w:tc>
        <w:tc>
          <w:tcPr>
            <w:tcW w:w="792" w:type="dxa"/>
            <w:shd w:val="clear" w:color="auto" w:fill="auto"/>
          </w:tcPr>
          <w:p w14:paraId="2842DAE2" w14:textId="73B2EF66" w:rsidR="000A4FB0" w:rsidRPr="000A4FB0" w:rsidRDefault="000A4FB0" w:rsidP="000A4FB0">
            <w:pPr>
              <w:pStyle w:val="Ptabletext"/>
            </w:pPr>
            <w:r w:rsidRPr="000A4FB0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66892B4F" w:rsidR="000A4FB0" w:rsidRPr="000A4FB0" w:rsidRDefault="000A4FB0" w:rsidP="000A4FB0">
            <w:pPr>
              <w:pStyle w:val="Ptabletext"/>
            </w:pPr>
            <w:r w:rsidRPr="000A4FB0"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7D769B94" w:rsidR="000A4FB0" w:rsidRPr="000A4FB0" w:rsidRDefault="000A4FB0" w:rsidP="000A4FB0">
            <w:pPr>
              <w:pStyle w:val="Ptabletext"/>
            </w:pPr>
            <w:r w:rsidRPr="000A4FB0">
              <w:t>B</w:t>
            </w:r>
          </w:p>
        </w:tc>
        <w:tc>
          <w:tcPr>
            <w:tcW w:w="792" w:type="dxa"/>
          </w:tcPr>
          <w:p w14:paraId="3AC561D1" w14:textId="67E55FE0" w:rsidR="000A4FB0" w:rsidRPr="000A4FB0" w:rsidRDefault="000A4FB0" w:rsidP="000A4FB0">
            <w:pPr>
              <w:pStyle w:val="Ptabletext"/>
            </w:pPr>
            <w:r w:rsidRPr="000A4FB0">
              <w:t>D</w:t>
            </w:r>
          </w:p>
        </w:tc>
        <w:tc>
          <w:tcPr>
            <w:tcW w:w="792" w:type="dxa"/>
          </w:tcPr>
          <w:p w14:paraId="53105D38" w14:textId="2C8F88D0" w:rsidR="000A4FB0" w:rsidRPr="000A4FB0" w:rsidRDefault="000A4FB0" w:rsidP="000A4FB0">
            <w:pPr>
              <w:pStyle w:val="Ptabletext"/>
            </w:pPr>
            <w:r w:rsidRPr="000A4FB0">
              <w:t>C</w:t>
            </w:r>
          </w:p>
        </w:tc>
        <w:tc>
          <w:tcPr>
            <w:tcW w:w="792" w:type="dxa"/>
            <w:shd w:val="clear" w:color="auto" w:fill="auto"/>
          </w:tcPr>
          <w:p w14:paraId="70688D5B" w14:textId="6F22B7E4" w:rsidR="000A4FB0" w:rsidRPr="000A4FB0" w:rsidRDefault="000A4FB0" w:rsidP="000A4FB0">
            <w:pPr>
              <w:pStyle w:val="Ptabletext"/>
            </w:pPr>
            <w:r w:rsidRPr="000A4FB0">
              <w:t>C</w:t>
            </w:r>
          </w:p>
        </w:tc>
      </w:tr>
    </w:tbl>
    <w:p w14:paraId="6F9A3736" w14:textId="77777777" w:rsidR="00AE0D8A" w:rsidRDefault="00AE0D8A" w:rsidP="00B13AAE">
      <w:pPr>
        <w:pStyle w:val="Pquestionheadingmc1stafterhead"/>
      </w:pPr>
    </w:p>
    <w:p w14:paraId="6E0479B3" w14:textId="106873D2" w:rsidR="006D7A87" w:rsidRPr="00B13AAE" w:rsidRDefault="006D7A87" w:rsidP="00B13AAE">
      <w:pPr>
        <w:pStyle w:val="Pquestionheadingmc1stafterhead"/>
      </w:pPr>
      <w:r w:rsidRPr="00B13AAE">
        <w:t>Question 1</w:t>
      </w:r>
      <w:r w:rsidR="00253F92" w:rsidRPr="00253F92">
        <w:tab/>
      </w:r>
      <w:r w:rsidR="004B4A9F">
        <w:t>[6.</w:t>
      </w:r>
      <w:r w:rsidR="00022375">
        <w:t>1]</w:t>
      </w:r>
    </w:p>
    <w:p w14:paraId="3CBDAAA2" w14:textId="53A0E4F6" w:rsidR="00502A7B" w:rsidRPr="00612951" w:rsidRDefault="000A4FB0" w:rsidP="00612951">
      <w:pPr>
        <w:pStyle w:val="Pquestiontextmcqoptions"/>
      </w:pPr>
      <w:r>
        <w:rPr>
          <w:rStyle w:val="Cquestionpartlabelbold"/>
        </w:rPr>
        <w:t>A</w:t>
      </w:r>
      <w:r w:rsidR="00253F92" w:rsidRPr="00253F92">
        <w:tab/>
      </w:r>
    </w:p>
    <w:p w14:paraId="60AD540E" w14:textId="04E54295" w:rsidR="0081470D" w:rsidRDefault="008B167B" w:rsidP="00AD54F1">
      <w:pPr>
        <w:pStyle w:val="Pquestiontextmainstem"/>
      </w:pPr>
      <w:r w:rsidRPr="00BB5B85">
        <w:t xml:space="preserve">The </w:t>
      </w:r>
      <w:r w:rsidR="000A4FB0" w:rsidRPr="00C85198">
        <w:t>oven tray</w:t>
      </w:r>
      <w:r w:rsidR="007E618F" w:rsidRPr="00BB5B85">
        <w:t xml:space="preserve"> </w:t>
      </w:r>
      <w:r w:rsidRPr="00BB5B85">
        <w:t xml:space="preserve">is the </w:t>
      </w:r>
      <w:r w:rsidR="000A4FB0">
        <w:t>short</w:t>
      </w:r>
      <w:r w:rsidR="007E618F">
        <w:t>est</w:t>
      </w:r>
      <w:r w:rsidRPr="00BB5B85">
        <w:t xml:space="preserve"> container as it is the </w:t>
      </w:r>
      <w:r w:rsidR="000A4FB0">
        <w:t>low</w:t>
      </w:r>
      <w:r w:rsidR="007E618F">
        <w:t>est</w:t>
      </w:r>
      <w:r w:rsidRPr="00BB5B85">
        <w:t xml:space="preserve"> point on the graph</w:t>
      </w:r>
      <w:r w:rsidR="00AB25F7">
        <w:t>.</w:t>
      </w:r>
    </w:p>
    <w:p w14:paraId="0588351E" w14:textId="6D11A99C" w:rsidR="006D7A87" w:rsidRPr="00372314" w:rsidRDefault="006D7A87" w:rsidP="00A20E2A">
      <w:pPr>
        <w:pStyle w:val="Pquestionheadingmc"/>
      </w:pPr>
      <w:r w:rsidRPr="00372314">
        <w:t>Question 2</w:t>
      </w:r>
      <w:r w:rsidR="00253F92" w:rsidRPr="00253F92">
        <w:tab/>
      </w:r>
      <w:r w:rsidR="004B4A9F">
        <w:t>[6.</w:t>
      </w:r>
      <w:r w:rsidR="00022375">
        <w:t>1]</w:t>
      </w:r>
    </w:p>
    <w:p w14:paraId="556A6B95" w14:textId="201741D5" w:rsidR="00502A7B" w:rsidRPr="00612951" w:rsidRDefault="000A4FB0" w:rsidP="00612951">
      <w:pPr>
        <w:pStyle w:val="Pquestiontextmcqoptions"/>
      </w:pPr>
      <w:r>
        <w:rPr>
          <w:rStyle w:val="Cquestionpartlabelbold"/>
        </w:rPr>
        <w:t>D</w:t>
      </w:r>
      <w:r w:rsidR="00253F92" w:rsidRPr="00253F92">
        <w:tab/>
      </w:r>
    </w:p>
    <w:p w14:paraId="1515435B" w14:textId="1A6070FE" w:rsidR="0081470D" w:rsidRPr="00AE1A44" w:rsidRDefault="008B167B" w:rsidP="00AE1A44">
      <w:pPr>
        <w:pStyle w:val="Pquestiontextmainstem"/>
      </w:pPr>
      <w:r w:rsidRPr="00AE1A44">
        <w:t xml:space="preserve">Section </w:t>
      </w:r>
      <w:r w:rsidR="000A4FB0">
        <w:rPr>
          <w:rStyle w:val="Cmathsexpressions"/>
          <w:i/>
          <w:iCs/>
        </w:rPr>
        <w:t>H</w:t>
      </w:r>
      <w:r w:rsidRPr="00333EB6">
        <w:rPr>
          <w:rStyle w:val="Cmathsexpressions"/>
          <w:i/>
          <w:iCs/>
        </w:rPr>
        <w:t xml:space="preserve"> </w:t>
      </w:r>
      <w:r w:rsidR="000A4FB0" w:rsidRPr="00C85198">
        <w:t xml:space="preserve">moves further across the </w:t>
      </w:r>
      <w:r w:rsidR="000A4FB0" w:rsidRPr="00AE0D8A">
        <w:rPr>
          <w:rStyle w:val="Cmathsexpressions"/>
          <w:i/>
          <w:iCs/>
        </w:rPr>
        <w:t>x</w:t>
      </w:r>
      <w:r w:rsidR="000A4FB0" w:rsidRPr="00C85198">
        <w:t>-axis than the other 3 sections</w:t>
      </w:r>
      <w:r w:rsidR="00AB25F7" w:rsidRPr="00333EB6">
        <w:rPr>
          <w:rStyle w:val="Cmathsexpressions"/>
          <w:i/>
          <w:iCs/>
        </w:rPr>
        <w:t>.</w:t>
      </w:r>
    </w:p>
    <w:p w14:paraId="27C35BD9" w14:textId="79494D5F" w:rsidR="006D7A87" w:rsidRPr="00372314" w:rsidRDefault="006D7A87" w:rsidP="00A20E2A">
      <w:pPr>
        <w:pStyle w:val="Pquestionheadingmc"/>
      </w:pPr>
      <w:r w:rsidRPr="00372314">
        <w:t>Question 3</w:t>
      </w:r>
      <w:r w:rsidR="00253F92" w:rsidRPr="00253F92">
        <w:tab/>
      </w:r>
      <w:r w:rsidR="004B4A9F">
        <w:t>[6.</w:t>
      </w:r>
      <w:r w:rsidR="00022375">
        <w:t>2]</w:t>
      </w:r>
    </w:p>
    <w:p w14:paraId="0CA7607D" w14:textId="46C0C8D1" w:rsidR="00612951" w:rsidRDefault="000A4FB0" w:rsidP="00612951">
      <w:pPr>
        <w:pStyle w:val="Pquestiontextmcqoptions"/>
      </w:pPr>
      <w:r>
        <w:rPr>
          <w:rStyle w:val="Cquestionpartlabelbold"/>
        </w:rPr>
        <w:t>B</w:t>
      </w:r>
      <w:r w:rsidR="00253F92" w:rsidRPr="00253F92">
        <w:tab/>
      </w:r>
    </w:p>
    <w:p w14:paraId="0CCFB89F" w14:textId="3EDC12C9" w:rsidR="004B4A9F" w:rsidRPr="000A4FB0" w:rsidRDefault="000A4FB0" w:rsidP="000A4FB0">
      <w:pPr>
        <w:rPr>
          <w:b/>
          <w:sz w:val="20"/>
          <w:szCs w:val="20"/>
        </w:rPr>
      </w:pPr>
      <w:r w:rsidRPr="00BB5B85">
        <w:rPr>
          <w:position w:val="-10"/>
          <w:sz w:val="20"/>
          <w:szCs w:val="20"/>
        </w:rPr>
        <w:object w:dxaOrig="900" w:dyaOrig="320" w14:anchorId="15808A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8" o:title=""/>
          </v:shape>
          <o:OLEObject Type="Embed" ProgID="Equation.DSMT4" ShapeID="_x0000_i1025" DrawAspect="Content" ObjectID="_1538993862" r:id="rId9"/>
        </w:object>
      </w:r>
    </w:p>
    <w:p w14:paraId="402CD82A" w14:textId="20A882DF" w:rsidR="006D7A87" w:rsidRPr="00372314" w:rsidRDefault="006D7A87" w:rsidP="00A20E2A">
      <w:pPr>
        <w:pStyle w:val="Pquestionheadingmc"/>
      </w:pPr>
      <w:r w:rsidRPr="00372314">
        <w:t>Question 4</w:t>
      </w:r>
      <w:r w:rsidR="00253F92" w:rsidRPr="00253F92">
        <w:tab/>
      </w:r>
      <w:r w:rsidR="004B4A9F">
        <w:t>[6.2</w:t>
      </w:r>
      <w:r w:rsidR="00022375">
        <w:t>]</w:t>
      </w:r>
    </w:p>
    <w:p w14:paraId="136D9C47" w14:textId="5E4EBD10" w:rsid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253F92" w:rsidRPr="00253F92">
        <w:tab/>
      </w:r>
    </w:p>
    <w:p w14:paraId="4505061C" w14:textId="1A861C6D" w:rsidR="0081470D" w:rsidRPr="008B167B" w:rsidRDefault="008B167B" w:rsidP="00AD54F1">
      <w:pPr>
        <w:pStyle w:val="Pquestiontextmainstem"/>
      </w:pPr>
      <w:r w:rsidRPr="00BB5B85">
        <w:t xml:space="preserve">All points on the </w:t>
      </w:r>
      <w:r w:rsidRPr="00AD54F1">
        <w:rPr>
          <w:rStyle w:val="Cmathsexpressions"/>
          <w:i/>
          <w:iCs/>
        </w:rPr>
        <w:t>x</w:t>
      </w:r>
      <w:r w:rsidRPr="00BB5B85">
        <w:t xml:space="preserve">-axis have a </w:t>
      </w:r>
      <w:r w:rsidRPr="00AD54F1">
        <w:rPr>
          <w:rStyle w:val="Cmathsexpressions"/>
          <w:i/>
          <w:iCs/>
        </w:rPr>
        <w:t>y</w:t>
      </w:r>
      <w:r w:rsidRPr="00BB5B85">
        <w:t>-coordinate of zero. (</w:t>
      </w:r>
      <w:r w:rsidR="000A4FB0">
        <w:t>3</w:t>
      </w:r>
      <w:r w:rsidRPr="00BB5B85">
        <w:t xml:space="preserve">, 0) </w:t>
      </w:r>
    </w:p>
    <w:p w14:paraId="55C31DDD" w14:textId="65480A9C" w:rsidR="006D7A87" w:rsidRPr="00372314" w:rsidRDefault="00E44E38" w:rsidP="00A20E2A">
      <w:pPr>
        <w:pStyle w:val="Pquestionheadingmc"/>
      </w:pPr>
      <w:r>
        <w:t>Question 5</w:t>
      </w:r>
      <w:r w:rsidR="00253F92" w:rsidRPr="00253F92">
        <w:tab/>
      </w:r>
      <w:r w:rsidR="004B4A9F">
        <w:t>[6.2</w:t>
      </w:r>
      <w:r w:rsidR="00022375">
        <w:t>]</w:t>
      </w:r>
    </w:p>
    <w:p w14:paraId="395D94D5" w14:textId="0840E0EE" w:rsidR="00612951" w:rsidRDefault="000A4FB0" w:rsidP="00612951">
      <w:pPr>
        <w:pStyle w:val="Pquestiontextmcqoptions"/>
      </w:pPr>
      <w:r>
        <w:rPr>
          <w:rStyle w:val="Cquestionpartlabelbold"/>
        </w:rPr>
        <w:t>A</w:t>
      </w:r>
      <w:r w:rsidR="00253F92" w:rsidRPr="00253F92">
        <w:tab/>
      </w:r>
    </w:p>
    <w:p w14:paraId="75E1F2E3" w14:textId="4F5A2B8C" w:rsidR="0081470D" w:rsidRDefault="008B167B" w:rsidP="00AD54F1">
      <w:pPr>
        <w:pStyle w:val="Pquestiontextmainstem"/>
      </w:pPr>
      <w:r w:rsidRPr="00BB5B85">
        <w:t>Each column of numbers in the table is an ordered pair (coordinate).</w:t>
      </w:r>
    </w:p>
    <w:p w14:paraId="29CA583F" w14:textId="2B16E3E5" w:rsidR="006D7A87" w:rsidRPr="00372314" w:rsidRDefault="00357182" w:rsidP="00A20E2A">
      <w:pPr>
        <w:pStyle w:val="Pquestionheadingmc"/>
      </w:pPr>
      <w:r>
        <w:t>Question 6</w:t>
      </w:r>
      <w:r w:rsidR="00253F92" w:rsidRPr="00253F92">
        <w:tab/>
      </w:r>
      <w:r w:rsidR="004B4A9F">
        <w:t>[6.2</w:t>
      </w:r>
      <w:r w:rsidR="00022375">
        <w:t>]</w:t>
      </w:r>
    </w:p>
    <w:p w14:paraId="52A8268D" w14:textId="0F9B4731" w:rsidR="00612951" w:rsidRDefault="000A4FB0" w:rsidP="00612951">
      <w:pPr>
        <w:pStyle w:val="Pquestiontextmcqoptions"/>
      </w:pPr>
      <w:r>
        <w:rPr>
          <w:rStyle w:val="Cquestionpartlabelbold"/>
        </w:rPr>
        <w:t>C</w:t>
      </w:r>
      <w:r w:rsidR="00253F92" w:rsidRPr="00253F92">
        <w:tab/>
      </w:r>
    </w:p>
    <w:p w14:paraId="27FE43BF" w14:textId="13D97CA5" w:rsidR="008B167B" w:rsidRPr="00BB5B85" w:rsidRDefault="008B167B" w:rsidP="00AD54F1">
      <w:pPr>
        <w:pStyle w:val="Pquestiontextmainstem"/>
      </w:pPr>
      <w:r w:rsidRPr="00BB5B85">
        <w:t>(</w:t>
      </w:r>
      <w:r w:rsidR="000A4FB0">
        <w:t>2</w:t>
      </w:r>
      <w:r w:rsidRPr="00BB5B85">
        <w:t xml:space="preserve">, </w:t>
      </w:r>
      <w:r w:rsidR="000A4FB0">
        <w:t>-3</w:t>
      </w:r>
      <w:r w:rsidRPr="00BB5B85">
        <w:t>)</w:t>
      </w:r>
    </w:p>
    <w:p w14:paraId="6079C0A4" w14:textId="77777777" w:rsidR="008B167B" w:rsidRDefault="008B167B" w:rsidP="00AD54F1">
      <w:pPr>
        <w:pStyle w:val="Pquestiontextmainstem"/>
      </w:pPr>
      <w:r w:rsidRPr="00BB5B85">
        <w:t xml:space="preserve">All points on the graph </w:t>
      </w:r>
      <w:r w:rsidRPr="00AD54F1">
        <w:rPr>
          <w:rStyle w:val="Cmathsexpressions"/>
          <w:i/>
          <w:iCs/>
        </w:rPr>
        <w:t>y</w:t>
      </w:r>
      <w:r w:rsidRPr="00BB5B85">
        <w:t xml:space="preserve"> = -3 have a </w:t>
      </w:r>
      <w:r w:rsidRPr="00AD54F1">
        <w:rPr>
          <w:rStyle w:val="Cmathsexpressions"/>
          <w:i/>
          <w:iCs/>
        </w:rPr>
        <w:t>y</w:t>
      </w:r>
      <w:r w:rsidRPr="00BB5B85">
        <w:t>-coordinate of -3.</w:t>
      </w:r>
    </w:p>
    <w:p w14:paraId="368F4BCF" w14:textId="46B94616" w:rsidR="006D7A87" w:rsidRPr="00372314" w:rsidRDefault="00357182" w:rsidP="00A20E2A">
      <w:pPr>
        <w:pStyle w:val="Pquestionheadingmc"/>
      </w:pPr>
      <w:r>
        <w:t>Question 7</w:t>
      </w:r>
      <w:r w:rsidR="00253F92" w:rsidRPr="00253F92">
        <w:tab/>
      </w:r>
      <w:r w:rsidR="004B4A9F">
        <w:t>[6.</w:t>
      </w:r>
      <w:r w:rsidR="008843E9">
        <w:t>2</w:t>
      </w:r>
      <w:r w:rsidR="00022375">
        <w:t>]</w:t>
      </w:r>
    </w:p>
    <w:p w14:paraId="325C0E61" w14:textId="624EC5C9" w:rsidR="00612951" w:rsidRDefault="008B167B" w:rsidP="00612951">
      <w:pPr>
        <w:pStyle w:val="Pquestiontextmcqoptions"/>
      </w:pPr>
      <w:r>
        <w:rPr>
          <w:rStyle w:val="Cquestionpartlabelbold"/>
        </w:rPr>
        <w:t>C</w:t>
      </w:r>
      <w:r w:rsidR="00253F92" w:rsidRPr="00253F92">
        <w:tab/>
      </w:r>
    </w:p>
    <w:p w14:paraId="5E57B956" w14:textId="4B9720AF" w:rsidR="0081470D" w:rsidRDefault="0064097D" w:rsidP="00333EB6">
      <w:pPr>
        <w:pStyle w:val="Pquestiontextmainstem"/>
      </w:pPr>
      <w:r w:rsidRPr="00C85198">
        <w:t>For</w:t>
      </w:r>
      <w:r w:rsidR="007F760A">
        <w:t>:</w:t>
      </w:r>
      <w:r w:rsidRPr="00BB5B85">
        <w:rPr>
          <w:rFonts w:ascii="Times New Roman" w:hAnsi="Times New Roman"/>
          <w:position w:val="-10"/>
          <w:sz w:val="20"/>
          <w:szCs w:val="20"/>
        </w:rPr>
        <w:object w:dxaOrig="1020" w:dyaOrig="320" w14:anchorId="57EBB320">
          <v:shape id="_x0000_i1026" type="#_x0000_t75" style="width:51pt;height:15.75pt" o:ole="">
            <v:imagedata r:id="rId10" o:title=""/>
          </v:shape>
          <o:OLEObject Type="Embed" ProgID="Equation.DSMT4" ShapeID="_x0000_i1026" DrawAspect="Content" ObjectID="_1538993863" r:id="rId11"/>
        </w:object>
      </w:r>
      <w:r w:rsidRPr="00C85198">
        <w:t xml:space="preserve"> Whe</w:t>
      </w:r>
      <w:r w:rsidR="007F760A">
        <w:t>re</w:t>
      </w:r>
      <w:r w:rsidRPr="00C85198">
        <w:t xml:space="preserve"> </w:t>
      </w:r>
      <w:r w:rsidRPr="007F760A">
        <w:rPr>
          <w:rStyle w:val="Cmathsexpressions"/>
          <w:i/>
          <w:iCs/>
        </w:rPr>
        <w:t>x</w:t>
      </w:r>
      <w:r w:rsidRPr="00C85198">
        <w:t xml:space="preserve"> = 3, </w:t>
      </w:r>
      <w:r w:rsidRPr="007F760A">
        <w:rPr>
          <w:rStyle w:val="Cmathsexpressions"/>
          <w:i/>
          <w:iCs/>
        </w:rPr>
        <w:t>y</w:t>
      </w:r>
      <w:r w:rsidRPr="00C85198">
        <w:t xml:space="preserve"> = 2 × 3 + 3 = 9, so the point (3,</w:t>
      </w:r>
      <w:r w:rsidR="007F760A">
        <w:t xml:space="preserve"> </w:t>
      </w:r>
      <w:r w:rsidRPr="00C85198">
        <w:t>9) is on the line.</w:t>
      </w:r>
    </w:p>
    <w:p w14:paraId="74C1A0D4" w14:textId="31C8D635" w:rsidR="006D7A87" w:rsidRPr="00372314" w:rsidRDefault="00357182" w:rsidP="00A20E2A">
      <w:pPr>
        <w:pStyle w:val="Pquestionheadingmc"/>
      </w:pPr>
      <w:r>
        <w:t>Question 8</w:t>
      </w:r>
      <w:r w:rsidR="00253F92" w:rsidRPr="00253F92">
        <w:tab/>
      </w:r>
      <w:r w:rsidR="004B4A9F">
        <w:t>[6.</w:t>
      </w:r>
      <w:r w:rsidR="008843E9">
        <w:t>3</w:t>
      </w:r>
      <w:r w:rsidR="00022375">
        <w:t>]</w:t>
      </w:r>
    </w:p>
    <w:p w14:paraId="4343DD93" w14:textId="0F4E7C4F" w:rsidR="00502A7B" w:rsidRPr="00612951" w:rsidRDefault="000A4FB0" w:rsidP="00612951">
      <w:pPr>
        <w:pStyle w:val="Pquestiontextmcqoptions"/>
      </w:pPr>
      <w:r>
        <w:rPr>
          <w:rStyle w:val="Cquestionpartlabelbold"/>
        </w:rPr>
        <w:t>B</w:t>
      </w:r>
      <w:r w:rsidR="00253F92" w:rsidRPr="00253F92">
        <w:tab/>
      </w:r>
    </w:p>
    <w:p w14:paraId="31777DDA" w14:textId="15EA6F04" w:rsidR="008B167B" w:rsidRDefault="0064097D" w:rsidP="00333EB6">
      <w:pPr>
        <w:pStyle w:val="Pquestiontextmainstem"/>
      </w:pPr>
      <w:r w:rsidRPr="00253F92">
        <w:rPr>
          <w:rStyle w:val="Cmathsexpressions"/>
          <w:i/>
          <w:iCs/>
        </w:rPr>
        <w:t>y</w:t>
      </w:r>
      <w:r w:rsidRPr="00C85198">
        <w:t xml:space="preserve"> = 3</w:t>
      </w:r>
      <w:r w:rsidRPr="00253F92">
        <w:rPr>
          <w:rStyle w:val="Cmathsexpressions"/>
          <w:i/>
          <w:iCs/>
        </w:rPr>
        <w:t>x</w:t>
      </w:r>
      <w:r w:rsidRPr="00C85198">
        <w:t xml:space="preserve"> </w:t>
      </w:r>
      <w:r w:rsidR="00AE1A44" w:rsidRPr="00F10BBA">
        <w:t>is true for all pairs of values.</w:t>
      </w:r>
    </w:p>
    <w:p w14:paraId="731A8CDD" w14:textId="13CA20D3" w:rsidR="006D7A87" w:rsidRPr="00372314" w:rsidRDefault="00357182" w:rsidP="00A20E2A">
      <w:pPr>
        <w:pStyle w:val="Pquestionheadingmc"/>
      </w:pPr>
      <w:r>
        <w:t>Question 9</w:t>
      </w:r>
      <w:r w:rsidR="00253F92" w:rsidRPr="00253F92">
        <w:tab/>
      </w:r>
      <w:r w:rsidR="004B4A9F">
        <w:t>[6.2</w:t>
      </w:r>
      <w:r w:rsidR="00022375">
        <w:t>]</w:t>
      </w:r>
    </w:p>
    <w:p w14:paraId="5C9AEAE7" w14:textId="30D3175C" w:rsidR="00502A7B" w:rsidRPr="00612951" w:rsidRDefault="000A4FB0" w:rsidP="00612951">
      <w:pPr>
        <w:pStyle w:val="Pquestiontextmcqoptions"/>
      </w:pPr>
      <w:r>
        <w:rPr>
          <w:rStyle w:val="Cquestionpartlabelbold"/>
        </w:rPr>
        <w:t>B</w:t>
      </w:r>
      <w:r w:rsidR="00253F92" w:rsidRPr="00253F92">
        <w:tab/>
      </w:r>
    </w:p>
    <w:p w14:paraId="0F3C6589" w14:textId="56A7E6E3" w:rsidR="008B167B" w:rsidRDefault="00AE1A44" w:rsidP="00333EB6">
      <w:pPr>
        <w:pStyle w:val="Pquestiontextmainstem"/>
      </w:pPr>
      <w:r w:rsidRPr="00F10BBA">
        <w:t xml:space="preserve">The line with equation </w:t>
      </w:r>
      <w:r w:rsidR="0064097D" w:rsidRPr="00BB5B85">
        <w:rPr>
          <w:rFonts w:ascii="Times New Roman" w:hAnsi="Times New Roman"/>
          <w:position w:val="-10"/>
          <w:sz w:val="20"/>
          <w:szCs w:val="20"/>
        </w:rPr>
        <w:object w:dxaOrig="999" w:dyaOrig="320" w14:anchorId="5E9862C0">
          <v:shape id="_x0000_i1027" type="#_x0000_t75" style="width:50.25pt;height:15.75pt" o:ole="">
            <v:imagedata r:id="rId12" o:title=""/>
          </v:shape>
          <o:OLEObject Type="Embed" ProgID="Equation.DSMT4" ShapeID="_x0000_i1027" DrawAspect="Content" ObjectID="_1538993864" r:id="rId13"/>
        </w:object>
      </w:r>
      <w:r w:rsidRPr="00F10BBA">
        <w:t xml:space="preserve"> crosses the </w:t>
      </w:r>
      <w:r w:rsidRPr="00333EB6">
        <w:rPr>
          <w:rStyle w:val="Cmathsexpressions"/>
          <w:i/>
          <w:iCs/>
        </w:rPr>
        <w:t>y</w:t>
      </w:r>
      <w:r w:rsidRPr="00F10BBA">
        <w:t xml:space="preserve">-axis at (0, </w:t>
      </w:r>
      <w:r w:rsidR="0064097D">
        <w:t>3</w:t>
      </w:r>
      <w:r w:rsidRPr="00F10BBA">
        <w:t>)</w:t>
      </w:r>
      <w:r w:rsidR="008843E9">
        <w:t>.</w:t>
      </w:r>
    </w:p>
    <w:p w14:paraId="4A3207C2" w14:textId="3EF03F0A" w:rsidR="00B2036D" w:rsidRPr="00372314" w:rsidRDefault="00357182" w:rsidP="00AE0D8A">
      <w:pPr>
        <w:pStyle w:val="Pquestionheadingmc"/>
      </w:pPr>
      <w:r>
        <w:lastRenderedPageBreak/>
        <w:t>Question 10</w:t>
      </w:r>
      <w:r w:rsidR="00253F92" w:rsidRPr="00253F92">
        <w:tab/>
      </w:r>
      <w:r w:rsidR="004B4A9F">
        <w:t>[6.2</w:t>
      </w:r>
      <w:r w:rsidR="00022375">
        <w:t>]</w:t>
      </w:r>
    </w:p>
    <w:p w14:paraId="7C606D32" w14:textId="57E9BF92" w:rsidR="00502A7B" w:rsidRPr="00612951" w:rsidRDefault="008B167B" w:rsidP="00AE0D8A">
      <w:pPr>
        <w:pStyle w:val="Pquestiontextmcqoptions"/>
        <w:keepNext/>
      </w:pPr>
      <w:r>
        <w:rPr>
          <w:rStyle w:val="Cquestionpartlabelbold"/>
        </w:rPr>
        <w:t>D</w:t>
      </w:r>
      <w:r w:rsidR="00253F92" w:rsidRPr="00253F92">
        <w:tab/>
      </w:r>
    </w:p>
    <w:p w14:paraId="138EE119" w14:textId="08E59BD0" w:rsidR="008B167B" w:rsidRDefault="008B167B" w:rsidP="00AE0D8A">
      <w:pPr>
        <w:pStyle w:val="Pquestiontextmainstem"/>
        <w:keepNext/>
      </w:pPr>
      <w:r w:rsidRPr="00AD54F1">
        <w:rPr>
          <w:rStyle w:val="Cmathsexpressions"/>
          <w:i/>
          <w:iCs/>
        </w:rPr>
        <w:t>y</w:t>
      </w:r>
      <w:r w:rsidRPr="00BB5B85">
        <w:t xml:space="preserve"> = </w:t>
      </w:r>
      <w:r w:rsidR="0064097D">
        <w:t>2</w:t>
      </w:r>
      <w:r w:rsidRPr="00BB5B85">
        <w:t xml:space="preserve"> is a horizontal line, so the gradient is </w:t>
      </w:r>
      <w:r w:rsidR="00AE1A44">
        <w:t xml:space="preserve">equal to </w:t>
      </w:r>
      <w:r w:rsidRPr="00BB5B85">
        <w:t>0.</w:t>
      </w:r>
    </w:p>
    <w:p w14:paraId="5B0934B9" w14:textId="3AF18FE1" w:rsidR="006E23AF" w:rsidRPr="00372314" w:rsidRDefault="006E23AF" w:rsidP="006E23AF">
      <w:pPr>
        <w:pStyle w:val="Pquestionheadingmc"/>
      </w:pPr>
      <w:r>
        <w:t>Question 11</w:t>
      </w:r>
      <w:r w:rsidR="00253F92" w:rsidRPr="00253F92">
        <w:tab/>
      </w:r>
      <w:r w:rsidR="004B4A9F">
        <w:t>[6.2</w:t>
      </w:r>
      <w:r w:rsidR="00022375">
        <w:t>]</w:t>
      </w:r>
    </w:p>
    <w:p w14:paraId="0B387BD9" w14:textId="35933F22" w:rsidR="006E23AF" w:rsidRPr="00612951" w:rsidRDefault="008B167B" w:rsidP="006E23AF">
      <w:pPr>
        <w:pStyle w:val="Pquestiontextmcqoptions"/>
      </w:pPr>
      <w:r>
        <w:rPr>
          <w:rStyle w:val="Cquestionpartlabelbold"/>
        </w:rPr>
        <w:t>C</w:t>
      </w:r>
      <w:r w:rsidR="00253F92" w:rsidRPr="00253F92">
        <w:tab/>
      </w:r>
    </w:p>
    <w:p w14:paraId="513B599B" w14:textId="09AB8587" w:rsidR="008B167B" w:rsidRPr="00AB25F7" w:rsidRDefault="008B167B" w:rsidP="00AD54F1">
      <w:pPr>
        <w:pStyle w:val="Pquestiontextmainstem"/>
      </w:pPr>
      <w:r w:rsidRPr="00BB5B85">
        <w:t xml:space="preserve">The line with equation </w:t>
      </w:r>
      <w:r w:rsidR="0064097D" w:rsidRPr="00BB5B85">
        <w:rPr>
          <w:rFonts w:ascii="Times New Roman" w:hAnsi="Times New Roman"/>
          <w:position w:val="-10"/>
          <w:sz w:val="20"/>
          <w:szCs w:val="20"/>
        </w:rPr>
        <w:object w:dxaOrig="1240" w:dyaOrig="320" w14:anchorId="29CCDEC9">
          <v:shape id="_x0000_i1028" type="#_x0000_t75" style="width:62.25pt;height:15.75pt" o:ole="">
            <v:imagedata r:id="rId14" o:title=""/>
          </v:shape>
          <o:OLEObject Type="Embed" ProgID="Equation.DSMT4" ShapeID="_x0000_i1028" DrawAspect="Content" ObjectID="_1538993865" r:id="rId15"/>
        </w:object>
      </w:r>
      <w:r w:rsidR="00AE1A44">
        <w:t xml:space="preserve"> has a gradient of 1</w:t>
      </w:r>
      <w:r w:rsidR="0064097D">
        <w:t>0</w:t>
      </w:r>
      <w:r w:rsidR="00AE1A44">
        <w:t>0</w:t>
      </w:r>
      <w:r w:rsidRPr="00BB5B85">
        <w:t xml:space="preserve"> which means that the line is very steep</w:t>
      </w:r>
      <w:r w:rsidRPr="00D01814">
        <w:t>.</w:t>
      </w:r>
    </w:p>
    <w:p w14:paraId="76542682" w14:textId="6259A253" w:rsidR="006E23AF" w:rsidRPr="00372314" w:rsidRDefault="006E23AF" w:rsidP="006E23AF">
      <w:pPr>
        <w:pStyle w:val="Pquestionheadingmc"/>
      </w:pPr>
      <w:r>
        <w:t>Question 12</w:t>
      </w:r>
      <w:r w:rsidR="00253F92" w:rsidRPr="00253F92">
        <w:tab/>
      </w:r>
      <w:r w:rsidR="004B4A9F">
        <w:t>[6.4</w:t>
      </w:r>
      <w:r w:rsidR="00022375">
        <w:t>]</w:t>
      </w:r>
    </w:p>
    <w:p w14:paraId="15564516" w14:textId="787A4A33" w:rsidR="006E23AF" w:rsidRPr="00612951" w:rsidRDefault="000A4FB0" w:rsidP="006E23AF">
      <w:pPr>
        <w:pStyle w:val="Pquestiontextmcqoptions"/>
      </w:pPr>
      <w:r>
        <w:rPr>
          <w:rStyle w:val="Cquestionpartlabelbold"/>
        </w:rPr>
        <w:t>C</w:t>
      </w:r>
      <w:r w:rsidR="00253F92" w:rsidRPr="00253F92">
        <w:tab/>
      </w:r>
    </w:p>
    <w:p w14:paraId="4E55CF8E" w14:textId="77777777" w:rsidR="0064097D" w:rsidRPr="00BB5B85" w:rsidRDefault="00D85E17" w:rsidP="0064097D">
      <w:pPr>
        <w:rPr>
          <w:sz w:val="20"/>
          <w:szCs w:val="20"/>
        </w:rPr>
      </w:pPr>
      <w:r>
        <w:rPr>
          <w:sz w:val="20"/>
          <w:szCs w:val="20"/>
        </w:rPr>
        <w:pict w14:anchorId="445364FB">
          <v:shape id="_x0000_i1029" type="#_x0000_t75" style="width:185.25pt;height:129pt">
            <v:imagedata r:id="rId16" o:title="PM8_SmB_6_01SF"/>
          </v:shape>
        </w:pict>
      </w:r>
    </w:p>
    <w:p w14:paraId="4D085EFD" w14:textId="77777777" w:rsidR="0064097D" w:rsidRDefault="0064097D" w:rsidP="007F760A">
      <w:pPr>
        <w:pStyle w:val="Pquestiontextmainstem"/>
        <w:rPr>
          <w:sz w:val="20"/>
          <w:szCs w:val="20"/>
        </w:rPr>
      </w:pPr>
      <w:r w:rsidRPr="007F760A">
        <w:rPr>
          <w:rStyle w:val="Cmathsexpressions"/>
          <w:i/>
          <w:iCs/>
        </w:rPr>
        <w:t>C</w:t>
      </w:r>
      <w:r w:rsidRPr="00BB5B85">
        <w:rPr>
          <w:sz w:val="20"/>
          <w:szCs w:val="20"/>
        </w:rPr>
        <w:t xml:space="preserve"> </w:t>
      </w:r>
      <w:r w:rsidRPr="007F760A">
        <w:t>= $16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12F10462" w:rsidR="00E8096B" w:rsidRDefault="00E8096B" w:rsidP="00E8096B">
      <w:pPr>
        <w:pStyle w:val="Pquestionheadingsx"/>
      </w:pPr>
      <w:r>
        <w:t>Question 13</w:t>
      </w:r>
      <w:r w:rsidR="00253F92" w:rsidRPr="00253F92">
        <w:tab/>
      </w:r>
      <w:r w:rsidR="008843E9">
        <w:rPr>
          <w:rStyle w:val="Cmarkslabel"/>
        </w:rPr>
        <w:t>4</w:t>
      </w:r>
      <w:r w:rsidR="00A0612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 w:rsidR="00253F92" w:rsidRPr="00253F92">
        <w:tab/>
      </w:r>
      <w:r w:rsidR="004B4A9F">
        <w:t>[6.</w:t>
      </w:r>
      <w:r w:rsidR="008F67A7">
        <w:t>2</w:t>
      </w:r>
      <w:r>
        <w:t>]</w:t>
      </w:r>
    </w:p>
    <w:p w14:paraId="7F38AFB3" w14:textId="4E863BB7" w:rsidR="0064097D" w:rsidRPr="00133332" w:rsidRDefault="0064097D" w:rsidP="0064097D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a</w:t>
      </w:r>
      <w:r w:rsidRPr="000E67C1">
        <w:rPr>
          <w:rStyle w:val="Cquestionpartlabelbold"/>
        </w:rPr>
        <w:t>)</w:t>
      </w:r>
      <w:r w:rsidR="00253F92" w:rsidRPr="00253F92">
        <w:tab/>
      </w:r>
      <w:r w:rsidRPr="00133332">
        <w:t xml:space="preserve">The point (0, 0) is the </w:t>
      </w:r>
      <w:r w:rsidRPr="00AB25F7">
        <w:rPr>
          <w:rStyle w:val="Cmathsexpressions"/>
          <w:i/>
          <w:iCs/>
        </w:rPr>
        <w:t>origin</w:t>
      </w:r>
      <w:r w:rsidRPr="00133332">
        <w:t xml:space="preserve"> of the </w:t>
      </w:r>
      <w:r w:rsidRPr="00AB25F7">
        <w:rPr>
          <w:rStyle w:val="Cmathsexpressions"/>
          <w:i/>
          <w:iCs/>
        </w:rPr>
        <w:t>Cartesian</w:t>
      </w:r>
      <w:r w:rsidRPr="00133332">
        <w:t xml:space="preserve"> plane.</w:t>
      </w:r>
    </w:p>
    <w:p w14:paraId="574F2E81" w14:textId="399BD641" w:rsidR="0064097D" w:rsidRPr="00133332" w:rsidRDefault="0064097D" w:rsidP="0064097D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E67C1">
        <w:rPr>
          <w:rStyle w:val="Cquestionpartlabelbold"/>
        </w:rPr>
        <w:t>)</w:t>
      </w:r>
      <w:r w:rsidR="00253F92" w:rsidRPr="00253F92">
        <w:tab/>
      </w:r>
      <w:r w:rsidRPr="00133332">
        <w:t xml:space="preserve">The </w:t>
      </w:r>
      <w:r w:rsidRPr="00AB25F7">
        <w:rPr>
          <w:rStyle w:val="Cmathsexpressions"/>
          <w:i/>
          <w:iCs/>
        </w:rPr>
        <w:t>gradient</w:t>
      </w:r>
      <w:r w:rsidRPr="00133332">
        <w:t xml:space="preserve"> of a line is a measure of its steepness.</w:t>
      </w:r>
    </w:p>
    <w:p w14:paraId="3BE18154" w14:textId="3E1EDFEF" w:rsidR="0064097D" w:rsidRDefault="0064097D" w:rsidP="0064097D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E67C1">
        <w:rPr>
          <w:rStyle w:val="Cquestionpartlabelbold"/>
        </w:rPr>
        <w:t>)</w:t>
      </w:r>
      <w:r w:rsidR="00253F92" w:rsidRPr="00253F92">
        <w:tab/>
      </w:r>
      <w:r w:rsidRPr="00133332">
        <w:t xml:space="preserve">The </w:t>
      </w:r>
      <w:r w:rsidRPr="00B40E44">
        <w:rPr>
          <w:rStyle w:val="Cmathsexpressions"/>
          <w:i/>
          <w:iCs/>
        </w:rPr>
        <w:t>x</w:t>
      </w:r>
      <w:r w:rsidRPr="00133332">
        <w:t xml:space="preserve">-intercept is where a line crosses the </w:t>
      </w:r>
      <w:r w:rsidRPr="00AB25F7">
        <w:rPr>
          <w:rStyle w:val="Cmathsexpressions"/>
          <w:i/>
          <w:iCs/>
        </w:rPr>
        <w:t>x-axis</w:t>
      </w:r>
      <w:r w:rsidRPr="00133332">
        <w:t xml:space="preserve"> and the </w:t>
      </w:r>
      <w:r w:rsidRPr="00AB25F7">
        <w:rPr>
          <w:rStyle w:val="Cmathsexpressions"/>
          <w:i/>
          <w:iCs/>
        </w:rPr>
        <w:t>y-intercept</w:t>
      </w:r>
      <w:r w:rsidRPr="00133332">
        <w:t xml:space="preserve"> is where a line crosses the </w:t>
      </w:r>
      <w:r w:rsidRPr="00B40E44">
        <w:rPr>
          <w:rStyle w:val="Cmathsexpressions"/>
          <w:i/>
          <w:iCs/>
        </w:rPr>
        <w:t>y</w:t>
      </w:r>
      <w:r w:rsidRPr="00133332">
        <w:t>-axis.</w:t>
      </w:r>
    </w:p>
    <w:p w14:paraId="33B97299" w14:textId="283D956E" w:rsidR="00AE1A44" w:rsidRPr="00133332" w:rsidRDefault="00AE1A44" w:rsidP="0064097D">
      <w:pPr>
        <w:pStyle w:val="Pquestiontextpartsa"/>
      </w:pPr>
      <w:r w:rsidRPr="00B40E44">
        <w:rPr>
          <w:rStyle w:val="Cquestionpartlabelbold"/>
        </w:rPr>
        <w:t>(</w:t>
      </w:r>
      <w:r w:rsidR="0064097D">
        <w:rPr>
          <w:rStyle w:val="Cquestionpartlabelbold"/>
        </w:rPr>
        <w:t>d</w:t>
      </w:r>
      <w:r w:rsidRPr="00B40E44">
        <w:rPr>
          <w:rStyle w:val="Cquestionpartlabelbold"/>
        </w:rPr>
        <w:t>)</w:t>
      </w:r>
      <w:r w:rsidR="00253F92" w:rsidRPr="00253F92">
        <w:tab/>
      </w:r>
      <w:r w:rsidRPr="00133332">
        <w:t xml:space="preserve">Lines with a </w:t>
      </w:r>
      <w:r w:rsidRPr="00AB25F7">
        <w:rPr>
          <w:rStyle w:val="Cmathsexpressions"/>
          <w:i/>
          <w:iCs/>
        </w:rPr>
        <w:t>posi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right and lines with a </w:t>
      </w:r>
      <w:r w:rsidRPr="00AB25F7">
        <w:rPr>
          <w:rStyle w:val="Cmathsexpressions"/>
          <w:i/>
          <w:iCs/>
        </w:rPr>
        <w:t>nega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</w:t>
      </w:r>
      <w:r w:rsidRPr="00AB25F7">
        <w:rPr>
          <w:rStyle w:val="Cmathsexpressions"/>
          <w:i/>
          <w:iCs/>
        </w:rPr>
        <w:t>left</w:t>
      </w:r>
      <w:r w:rsidRPr="00133332">
        <w:t xml:space="preserve">. </w:t>
      </w:r>
    </w:p>
    <w:p w14:paraId="42A11166" w14:textId="3FD4E489" w:rsidR="00E8096B" w:rsidRDefault="00E8096B" w:rsidP="00E8096B">
      <w:pPr>
        <w:pStyle w:val="Pquestionheadingsx"/>
      </w:pPr>
      <w:r>
        <w:t>Question 14</w:t>
      </w:r>
      <w:r w:rsidR="00253F92" w:rsidRPr="00253F92">
        <w:tab/>
      </w:r>
      <w:r w:rsidR="008843E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>
        <w:t>2]</w:t>
      </w:r>
    </w:p>
    <w:p w14:paraId="7F556AAB" w14:textId="50453D6E" w:rsidR="008B167B" w:rsidRPr="00BB5B85" w:rsidRDefault="008B167B" w:rsidP="00AD54F1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a</w:t>
      </w:r>
      <w:r w:rsidRPr="000E67C1">
        <w:rPr>
          <w:rStyle w:val="Cquestionpartlabelbold"/>
        </w:rPr>
        <w:t>)</w:t>
      </w:r>
      <w:r w:rsidR="00253F92" w:rsidRPr="00253F92">
        <w:tab/>
      </w:r>
      <w:r w:rsidR="00BB6E8C" w:rsidRPr="00BB5B85">
        <w:t xml:space="preserve">False </w:t>
      </w:r>
    </w:p>
    <w:p w14:paraId="0AEA1B95" w14:textId="78F3B7D4" w:rsidR="008B167B" w:rsidRPr="00BB5B85" w:rsidRDefault="008B167B" w:rsidP="00AD54F1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E67C1">
        <w:rPr>
          <w:rStyle w:val="Cquestionpartlabelbold"/>
        </w:rPr>
        <w:t>)</w:t>
      </w:r>
      <w:r w:rsidR="00253F92" w:rsidRPr="00253F92">
        <w:tab/>
      </w:r>
      <w:r w:rsidR="00BB6E8C" w:rsidRPr="00BB5B85">
        <w:t>True</w:t>
      </w:r>
    </w:p>
    <w:p w14:paraId="35F91943" w14:textId="0CDBC3CD" w:rsidR="00EC0158" w:rsidRPr="008B167B" w:rsidRDefault="008B167B" w:rsidP="00AD54F1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E67C1">
        <w:rPr>
          <w:rStyle w:val="Cquestionpartlabelbold"/>
        </w:rPr>
        <w:t>)</w:t>
      </w:r>
      <w:r w:rsidR="00253F92" w:rsidRPr="00253F92">
        <w:tab/>
      </w:r>
      <w:r w:rsidRPr="00BB5B85">
        <w:t>True</w:t>
      </w:r>
    </w:p>
    <w:p w14:paraId="3825415C" w14:textId="1E79AC23" w:rsidR="00E8096B" w:rsidRDefault="00E8096B" w:rsidP="00E8096B">
      <w:pPr>
        <w:pStyle w:val="Pquestionheadingsx"/>
      </w:pPr>
      <w:r>
        <w:t>Question 15</w:t>
      </w:r>
      <w:r w:rsidR="00253F92" w:rsidRPr="00253F92">
        <w:tab/>
      </w:r>
      <w:r w:rsidR="00A0612F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A0612F">
        <w:t>1</w:t>
      </w:r>
      <w:r>
        <w:t>]</w:t>
      </w:r>
    </w:p>
    <w:p w14:paraId="78A9345D" w14:textId="32C0C02D" w:rsidR="008B167B" w:rsidRPr="00BB5B85" w:rsidRDefault="008843E9" w:rsidP="00AD54F1">
      <w:pPr>
        <w:pStyle w:val="Pquestiontextpartsa"/>
      </w:pPr>
      <w:r w:rsidRPr="008843E9">
        <w:rPr>
          <w:rStyle w:val="Cquestionpartlabelbold"/>
        </w:rPr>
        <w:t>(a)</w:t>
      </w:r>
      <w:r w:rsidR="00253F92" w:rsidRPr="00253F92">
        <w:tab/>
      </w:r>
      <w:r w:rsidR="008B167B" w:rsidRPr="00BB5B85">
        <w:t>Height and weight (the axis labels)</w:t>
      </w:r>
    </w:p>
    <w:p w14:paraId="45A82A15" w14:textId="40CD7BA0" w:rsidR="00BB6E8C" w:rsidRPr="00BB5B85" w:rsidRDefault="008843E9" w:rsidP="00BB6E8C">
      <w:pPr>
        <w:pStyle w:val="Pquestiontextpartsa"/>
      </w:pPr>
      <w:r w:rsidRPr="008843E9">
        <w:rPr>
          <w:rStyle w:val="Cquestionpartlabelbold"/>
        </w:rPr>
        <w:t>(b)</w:t>
      </w:r>
      <w:r w:rsidR="00253F92" w:rsidRPr="00253F92">
        <w:tab/>
      </w:r>
      <w:r w:rsidR="00BB6E8C" w:rsidRPr="00BB5B85">
        <w:t xml:space="preserve">Xanthia (the point furthest along the </w:t>
      </w:r>
      <w:r w:rsidR="00BB6E8C" w:rsidRPr="00C85198">
        <w:rPr>
          <w:rStyle w:val="Cmathsexpressions"/>
          <w:i/>
          <w:iCs/>
        </w:rPr>
        <w:t>x</w:t>
      </w:r>
      <w:r w:rsidR="00BB6E8C" w:rsidRPr="00BB5B85">
        <w:t>-axis to the right).</w:t>
      </w:r>
    </w:p>
    <w:p w14:paraId="646088EF" w14:textId="4B7033BA" w:rsidR="008B167B" w:rsidRDefault="00253F92" w:rsidP="00BB6E8C">
      <w:pPr>
        <w:pStyle w:val="Pquestiontextpartsa"/>
      </w:pPr>
      <w:r w:rsidRPr="00253F92">
        <w:rPr>
          <w:rStyle w:val="Cquestionpartlabelbold"/>
        </w:rPr>
        <w:t>(c)</w:t>
      </w:r>
      <w:r w:rsidRPr="00253F92">
        <w:tab/>
      </w:r>
      <w:r w:rsidR="00BB6E8C" w:rsidRPr="00BB5B85">
        <w:t>Alex (the lowest point)</w:t>
      </w:r>
    </w:p>
    <w:p w14:paraId="08492EF5" w14:textId="077C85A8" w:rsidR="00E8096B" w:rsidRDefault="00E8096B" w:rsidP="00E8096B">
      <w:pPr>
        <w:pStyle w:val="Pquestionheadingsx"/>
      </w:pPr>
      <w:r>
        <w:t>Question 16</w:t>
      </w:r>
      <w:r w:rsidR="00253F92" w:rsidRPr="00253F92">
        <w:tab/>
      </w:r>
      <w:r w:rsidR="00A0612F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8F67A7">
        <w:t>1</w:t>
      </w:r>
      <w:r>
        <w:t>]</w:t>
      </w:r>
    </w:p>
    <w:p w14:paraId="611248A7" w14:textId="1EFBB237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="00253F92" w:rsidRPr="00253F92">
        <w:tab/>
      </w:r>
      <w:r w:rsidR="00BB6E8C">
        <w:rPr>
          <w:rStyle w:val="Cmathsexpressions"/>
          <w:i/>
          <w:iCs/>
        </w:rPr>
        <w:t>D</w:t>
      </w:r>
      <w:r w:rsidR="008B167B" w:rsidRPr="00D01814">
        <w:t xml:space="preserve">. </w:t>
      </w:r>
      <w:r w:rsidR="00BB6E8C">
        <w:t>Flatter</w:t>
      </w:r>
      <w:r w:rsidR="008B167B" w:rsidRPr="00D01814">
        <w:t xml:space="preserve"> lines show </w:t>
      </w:r>
      <w:r w:rsidR="00BB6E8C">
        <w:t>lower</w:t>
      </w:r>
      <w:r w:rsidR="008B167B" w:rsidRPr="00D01814">
        <w:t xml:space="preserve"> speeds.</w:t>
      </w:r>
    </w:p>
    <w:p w14:paraId="157A1A7E" w14:textId="0296DD06" w:rsidR="00BF0D54" w:rsidRDefault="00AB25F7" w:rsidP="00BF0D54">
      <w:pPr>
        <w:pStyle w:val="Pquestiontextpartsa"/>
      </w:pPr>
      <w:r w:rsidRPr="00AB25F7">
        <w:rPr>
          <w:rStyle w:val="Cquestionpartlabelbold"/>
        </w:rPr>
        <w:lastRenderedPageBreak/>
        <w:t>(b)</w:t>
      </w:r>
      <w:r w:rsidR="00253F92" w:rsidRPr="00253F92">
        <w:tab/>
      </w:r>
      <w:r w:rsidR="008B167B">
        <w:rPr>
          <w:rStyle w:val="Cmathsexpressions"/>
          <w:i/>
          <w:iCs/>
        </w:rPr>
        <w:t>B</w:t>
      </w:r>
      <w:r w:rsidR="008B167B" w:rsidRPr="00D01814">
        <w:t>. Horizontal lines show no movement.</w:t>
      </w:r>
    </w:p>
    <w:p w14:paraId="7A9B19E2" w14:textId="1E6676AA" w:rsidR="00E8096B" w:rsidRDefault="00E8096B" w:rsidP="00E8096B">
      <w:pPr>
        <w:pStyle w:val="Pquestionheadingsx"/>
      </w:pPr>
      <w:r>
        <w:t>Question 17</w:t>
      </w:r>
      <w:r w:rsidR="00253F92" w:rsidRPr="00253F92">
        <w:tab/>
      </w:r>
      <w:r w:rsidR="007F760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A0612F">
        <w:t>2</w:t>
      </w:r>
      <w:r>
        <w:t>]</w:t>
      </w:r>
    </w:p>
    <w:p w14:paraId="30EF8B62" w14:textId="532D1C4B" w:rsidR="008B167B" w:rsidRPr="00BE27B2" w:rsidRDefault="00BE27B2" w:rsidP="00C85198">
      <w:pPr>
        <w:pStyle w:val="Pquestiontextmainstem"/>
        <w:rPr>
          <w:lang w:val="fr-FR"/>
        </w:rPr>
      </w:pPr>
      <w:r w:rsidRPr="00C85198">
        <w:rPr>
          <w:rStyle w:val="Cmathsexpressions"/>
          <w:i/>
          <w:iCs/>
        </w:rPr>
        <w:t>A</w:t>
      </w:r>
      <w:r w:rsidRPr="00BB5B85">
        <w:rPr>
          <w:lang w:val="fr-FR"/>
        </w:rPr>
        <w:t xml:space="preserve"> = (4, 3), </w:t>
      </w:r>
      <w:r w:rsidRPr="00C85198">
        <w:rPr>
          <w:rStyle w:val="Cmathsexpressions"/>
          <w:i/>
          <w:iCs/>
        </w:rPr>
        <w:t xml:space="preserve">H </w:t>
      </w:r>
      <w:r w:rsidRPr="00BB5B85">
        <w:rPr>
          <w:lang w:val="fr-FR"/>
        </w:rPr>
        <w:t xml:space="preserve">= (0, 4), </w:t>
      </w:r>
      <w:r w:rsidRPr="00C85198">
        <w:rPr>
          <w:rStyle w:val="Cmathsexpressions"/>
          <w:i/>
          <w:iCs/>
        </w:rPr>
        <w:t>J</w:t>
      </w:r>
      <w:r w:rsidRPr="00BB5B85">
        <w:rPr>
          <w:lang w:val="fr-FR"/>
        </w:rPr>
        <w:t xml:space="preserve"> = (0, 0)</w:t>
      </w:r>
    </w:p>
    <w:p w14:paraId="41546B8D" w14:textId="706C48AD" w:rsidR="00E8096B" w:rsidRDefault="00E8096B" w:rsidP="00E8096B">
      <w:pPr>
        <w:pStyle w:val="Pquestionheadingsx"/>
      </w:pPr>
      <w:r>
        <w:t>Question 18</w:t>
      </w:r>
      <w:r w:rsidR="00253F92" w:rsidRPr="00253F92">
        <w:tab/>
      </w:r>
      <w:r w:rsidR="008843E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8843E9">
        <w:t>2</w:t>
      </w:r>
      <w:r>
        <w:t>]</w:t>
      </w:r>
    </w:p>
    <w:p w14:paraId="43893110" w14:textId="1322B8D7" w:rsidR="008B167B" w:rsidRDefault="00D85E17" w:rsidP="008B167B">
      <w:pPr>
        <w:rPr>
          <w:b/>
          <w:sz w:val="20"/>
          <w:szCs w:val="20"/>
          <w:lang w:val="fr-FR"/>
        </w:rPr>
      </w:pPr>
      <w:bookmarkStart w:id="0" w:name="_GoBack"/>
      <w:r>
        <w:rPr>
          <w:color w:val="0070C0"/>
          <w:sz w:val="20"/>
        </w:rPr>
        <w:pict w14:anchorId="689829E7">
          <v:shape id="_x0000_i1042" type="#_x0000_t75" style="width:170.25pt;height:170.25pt">
            <v:imagedata r:id="rId17" o:title="PM2e_08_EB_06_FATS_01" grayscale="t"/>
          </v:shape>
        </w:pict>
      </w:r>
      <w:bookmarkEnd w:id="0"/>
    </w:p>
    <w:p w14:paraId="27C4DA80" w14:textId="441EC14D" w:rsidR="008B167B" w:rsidRPr="004C0211" w:rsidRDefault="008B167B" w:rsidP="004C0211">
      <w:pPr>
        <w:pStyle w:val="Pquestiontextmainstem"/>
      </w:pPr>
      <w:r w:rsidRPr="004C0211">
        <w:t xml:space="preserve">No, the two points are not in the same position, as the first number in an ordered pair represents the value of </w:t>
      </w:r>
      <w:r w:rsidRPr="00333EB6">
        <w:rPr>
          <w:rStyle w:val="Cmathsexpressions"/>
          <w:i/>
          <w:iCs/>
        </w:rPr>
        <w:t>x</w:t>
      </w:r>
      <w:r w:rsidRPr="004C0211">
        <w:t xml:space="preserve"> and </w:t>
      </w:r>
      <w:r w:rsidR="00E62C9F">
        <w:t xml:space="preserve">the </w:t>
      </w:r>
      <w:r w:rsidRPr="004C0211">
        <w:t xml:space="preserve">second number represents value of </w:t>
      </w:r>
      <w:r w:rsidRPr="00333EB6">
        <w:rPr>
          <w:rStyle w:val="Cmathsexpressions"/>
          <w:i/>
          <w:iCs/>
        </w:rPr>
        <w:t>y</w:t>
      </w:r>
      <w:r w:rsidRPr="004C0211">
        <w:t>.</w:t>
      </w:r>
    </w:p>
    <w:p w14:paraId="5EAED291" w14:textId="7C14877C" w:rsidR="00E8096B" w:rsidRDefault="00E8096B" w:rsidP="00E8096B">
      <w:pPr>
        <w:pStyle w:val="Pquestionheadingsx"/>
      </w:pPr>
      <w:r>
        <w:t>Question 19</w:t>
      </w:r>
      <w:r w:rsidR="00253F92" w:rsidRPr="00253F92">
        <w:tab/>
      </w:r>
      <w:r w:rsidR="007F760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8843E9">
        <w:t>2</w:t>
      </w:r>
      <w:r>
        <w:t>]</w:t>
      </w:r>
    </w:p>
    <w:p w14:paraId="096B287F" w14:textId="4D331920" w:rsidR="00BF0D54" w:rsidRDefault="00D85E17" w:rsidP="00BF0D54">
      <w:pPr>
        <w:rPr>
          <w:b/>
          <w:sz w:val="20"/>
          <w:szCs w:val="20"/>
        </w:rPr>
      </w:pPr>
      <w:r>
        <w:rPr>
          <w:sz w:val="20"/>
          <w:szCs w:val="20"/>
        </w:rPr>
        <w:pict w14:anchorId="0570A33D">
          <v:shape id="_x0000_i1030" type="#_x0000_t75" style="width:171.75pt;height:2in">
            <v:imagedata r:id="rId18" o:title="PM8_SmB_6_03SF"/>
          </v:shape>
        </w:pict>
      </w:r>
    </w:p>
    <w:p w14:paraId="73D0F66A" w14:textId="3D679989" w:rsidR="00E8096B" w:rsidRDefault="00E8096B" w:rsidP="00E8096B">
      <w:pPr>
        <w:pStyle w:val="Pquestionheadingsx"/>
      </w:pPr>
      <w:r>
        <w:t>Question 20</w:t>
      </w:r>
      <w:r w:rsidR="00253F92" w:rsidRPr="00253F92">
        <w:tab/>
      </w:r>
      <w:r w:rsidR="008843E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8843E9">
        <w:t>2</w:t>
      </w:r>
      <w:r>
        <w:t>]</w:t>
      </w:r>
    </w:p>
    <w:p w14:paraId="5332E6F8" w14:textId="571EE0DE" w:rsidR="00BE27B2" w:rsidRPr="00C85198" w:rsidRDefault="004C0211" w:rsidP="00C85198">
      <w:pPr>
        <w:pStyle w:val="Pquestiontextmainstem"/>
      </w:pPr>
      <w:r w:rsidRPr="00F10BBA">
        <w:t>For the line with equation:</w:t>
      </w:r>
      <w:r w:rsidR="00BE27B2" w:rsidRPr="00C85198">
        <w:t xml:space="preserve"> </w:t>
      </w:r>
      <w:r w:rsidR="00BE27B2" w:rsidRPr="00C85198">
        <w:rPr>
          <w:rStyle w:val="Cmathsexpressions"/>
          <w:i/>
          <w:iCs/>
        </w:rPr>
        <w:t>y</w:t>
      </w:r>
      <w:r w:rsidR="00BE27B2" w:rsidRPr="00C85198">
        <w:t xml:space="preserve"> = 2</w:t>
      </w:r>
      <w:r w:rsidR="00BE27B2" w:rsidRPr="00C85198">
        <w:rPr>
          <w:rStyle w:val="Cmathsexpressions"/>
          <w:i/>
          <w:iCs/>
        </w:rPr>
        <w:t>x</w:t>
      </w:r>
      <w:r w:rsidR="00BE27B2" w:rsidRPr="00C85198">
        <w:t xml:space="preserve"> + 6</w:t>
      </w:r>
    </w:p>
    <w:p w14:paraId="62D39155" w14:textId="46101829" w:rsidR="00BE27B2" w:rsidRPr="00BB5B85" w:rsidRDefault="00253F92" w:rsidP="00C85198">
      <w:pPr>
        <w:pStyle w:val="Pquestiontextpartsa"/>
      </w:pPr>
      <w:r w:rsidRPr="00253F92">
        <w:rPr>
          <w:rStyle w:val="Cquestionpartlabelbold"/>
        </w:rPr>
        <w:t>(a)</w:t>
      </w:r>
      <w:r w:rsidRPr="00253F92">
        <w:tab/>
      </w:r>
      <w:r w:rsidR="00BE27B2" w:rsidRPr="00BB5B85">
        <w:t xml:space="preserve">For </w:t>
      </w:r>
      <w:r w:rsidR="00BE27B2" w:rsidRPr="00C85198">
        <w:rPr>
          <w:rStyle w:val="Cmathsexpressions"/>
          <w:i/>
          <w:iCs/>
        </w:rPr>
        <w:t>x</w:t>
      </w:r>
      <w:r w:rsidR="00BE27B2" w:rsidRPr="00BB5B85">
        <w:t xml:space="preserve"> = 2, </w:t>
      </w:r>
      <w:r w:rsidR="00BE27B2" w:rsidRPr="00C85198">
        <w:rPr>
          <w:rStyle w:val="Cmathsexpressions"/>
          <w:i/>
          <w:iCs/>
        </w:rPr>
        <w:t>y</w:t>
      </w:r>
      <w:r w:rsidR="00BE27B2" w:rsidRPr="00BB5B85">
        <w:t xml:space="preserve"> = 2 </w:t>
      </w:r>
      <w:r w:rsidR="00BE27B2" w:rsidRPr="00BB5B85">
        <w:rPr>
          <w:position w:val="-4"/>
        </w:rPr>
        <w:object w:dxaOrig="180" w:dyaOrig="200" w14:anchorId="64709C75">
          <v:shape id="_x0000_i1031" type="#_x0000_t75" style="width:9pt;height:9.75pt" o:ole="">
            <v:imagedata r:id="rId19" o:title=""/>
          </v:shape>
          <o:OLEObject Type="Embed" ProgID="Equation.DSMT4" ShapeID="_x0000_i1031" DrawAspect="Content" ObjectID="_1538993866" r:id="rId20"/>
        </w:object>
      </w:r>
      <w:r w:rsidR="00BE27B2" w:rsidRPr="00BB5B85">
        <w:t xml:space="preserve"> 2 + 6 = 10: (2, 10)</w:t>
      </w:r>
    </w:p>
    <w:p w14:paraId="697B5087" w14:textId="0E8B8291" w:rsidR="00BE27B2" w:rsidRPr="00BB5B85" w:rsidRDefault="00253F92" w:rsidP="00C85198">
      <w:pPr>
        <w:pStyle w:val="Pquestiontextpartsa"/>
      </w:pPr>
      <w:r w:rsidRPr="00253F92">
        <w:rPr>
          <w:rStyle w:val="Cquestionpartlabelbold"/>
        </w:rPr>
        <w:t>(b)</w:t>
      </w:r>
      <w:r w:rsidRPr="00253F92">
        <w:tab/>
      </w:r>
      <w:r w:rsidR="00BE27B2" w:rsidRPr="00BB5B85">
        <w:t xml:space="preserve">For </w:t>
      </w:r>
      <w:r w:rsidR="00BE27B2" w:rsidRPr="00C85198">
        <w:rPr>
          <w:rStyle w:val="Cmathsexpressions"/>
          <w:i/>
          <w:iCs/>
        </w:rPr>
        <w:t>x</w:t>
      </w:r>
      <w:r w:rsidR="00BE27B2" w:rsidRPr="00BB5B85">
        <w:t xml:space="preserve"> = -1, </w:t>
      </w:r>
      <w:r w:rsidR="00BE27B2" w:rsidRPr="00C85198">
        <w:rPr>
          <w:rStyle w:val="Cmathsexpressions"/>
          <w:i/>
          <w:iCs/>
        </w:rPr>
        <w:t>y</w:t>
      </w:r>
      <w:r w:rsidR="00BE27B2" w:rsidRPr="00BB5B85">
        <w:t xml:space="preserve"> = 2 </w:t>
      </w:r>
      <w:r w:rsidR="00BE27B2" w:rsidRPr="00BB5B85">
        <w:rPr>
          <w:position w:val="-4"/>
        </w:rPr>
        <w:object w:dxaOrig="180" w:dyaOrig="200" w14:anchorId="4F2F0FB1">
          <v:shape id="_x0000_i1032" type="#_x0000_t75" style="width:9pt;height:9.75pt" o:ole="">
            <v:imagedata r:id="rId19" o:title=""/>
          </v:shape>
          <o:OLEObject Type="Embed" ProgID="Equation.DSMT4" ShapeID="_x0000_i1032" DrawAspect="Content" ObjectID="_1538993867" r:id="rId21"/>
        </w:object>
      </w:r>
      <w:r w:rsidR="00BE27B2" w:rsidRPr="00BB5B85">
        <w:t xml:space="preserve"> -1 + 6 = 4: (-1, 4)</w:t>
      </w:r>
    </w:p>
    <w:p w14:paraId="3ACD4567" w14:textId="7E1D92CC" w:rsidR="00BE27B2" w:rsidRPr="00BB5B85" w:rsidRDefault="00253F92" w:rsidP="00C85198">
      <w:pPr>
        <w:pStyle w:val="Pquestiontextpartsa"/>
      </w:pPr>
      <w:r w:rsidRPr="00253F92">
        <w:rPr>
          <w:rStyle w:val="Cquestionpartlabelbold"/>
        </w:rPr>
        <w:t>(c)</w:t>
      </w:r>
      <w:r w:rsidRPr="00253F92">
        <w:tab/>
      </w:r>
      <w:r w:rsidR="00BE27B2" w:rsidRPr="00BB5B85">
        <w:t xml:space="preserve">For </w:t>
      </w:r>
      <w:r w:rsidR="00BE27B2" w:rsidRPr="00C85198">
        <w:rPr>
          <w:rStyle w:val="Cmathsexpressions"/>
          <w:i/>
          <w:iCs/>
        </w:rPr>
        <w:t>x</w:t>
      </w:r>
      <w:r w:rsidR="00BE27B2" w:rsidRPr="00BB5B85">
        <w:t xml:space="preserve"> = -2, </w:t>
      </w:r>
      <w:r w:rsidR="00BE27B2" w:rsidRPr="00C85198">
        <w:rPr>
          <w:rStyle w:val="Cmathsexpressions"/>
          <w:i/>
          <w:iCs/>
        </w:rPr>
        <w:t>y</w:t>
      </w:r>
      <w:r w:rsidR="00BE27B2" w:rsidRPr="00BB5B85">
        <w:t xml:space="preserve"> = 2 </w:t>
      </w:r>
      <w:r w:rsidR="00BE27B2" w:rsidRPr="00BB5B85">
        <w:rPr>
          <w:position w:val="-4"/>
        </w:rPr>
        <w:object w:dxaOrig="180" w:dyaOrig="200" w14:anchorId="5B79D550">
          <v:shape id="_x0000_i1033" type="#_x0000_t75" style="width:9pt;height:9.75pt" o:ole="">
            <v:imagedata r:id="rId19" o:title=""/>
          </v:shape>
          <o:OLEObject Type="Embed" ProgID="Equation.DSMT4" ShapeID="_x0000_i1033" DrawAspect="Content" ObjectID="_1538993868" r:id="rId22"/>
        </w:object>
      </w:r>
      <w:r w:rsidR="00BE27B2" w:rsidRPr="00BB5B85">
        <w:t xml:space="preserve"> -2 + 6 = 2: (-2, 2)</w:t>
      </w:r>
    </w:p>
    <w:p w14:paraId="2A846367" w14:textId="3ACB2D1A" w:rsidR="0056162C" w:rsidRPr="00BE27B2" w:rsidRDefault="00253F92" w:rsidP="00C85198">
      <w:pPr>
        <w:pStyle w:val="Pquestiontextpartsa"/>
      </w:pPr>
      <w:r w:rsidRPr="00253F92">
        <w:rPr>
          <w:rStyle w:val="Cquestionpartlabelbold"/>
        </w:rPr>
        <w:t>(d)</w:t>
      </w:r>
      <w:r w:rsidRPr="00253F92">
        <w:tab/>
      </w:r>
      <w:r w:rsidR="00BE27B2" w:rsidRPr="00BB5B85">
        <w:t xml:space="preserve">For </w:t>
      </w:r>
      <w:r w:rsidR="00BE27B2" w:rsidRPr="00C85198">
        <w:rPr>
          <w:rStyle w:val="Cmathsexpressions"/>
          <w:i/>
          <w:iCs/>
        </w:rPr>
        <w:t>x</w:t>
      </w:r>
      <w:r w:rsidR="00BE27B2" w:rsidRPr="00BB5B85">
        <w:t xml:space="preserve"> = 3, </w:t>
      </w:r>
      <w:r w:rsidR="00BE27B2" w:rsidRPr="00C85198">
        <w:rPr>
          <w:rStyle w:val="Cmathsexpressions"/>
          <w:i/>
          <w:iCs/>
        </w:rPr>
        <w:t>y</w:t>
      </w:r>
      <w:r w:rsidR="00BE27B2" w:rsidRPr="00BB5B85">
        <w:t xml:space="preserve"> = 2 </w:t>
      </w:r>
      <w:r w:rsidR="00BE27B2" w:rsidRPr="00BB5B85">
        <w:rPr>
          <w:position w:val="-4"/>
        </w:rPr>
        <w:object w:dxaOrig="180" w:dyaOrig="200" w14:anchorId="6BF939FF">
          <v:shape id="_x0000_i1034" type="#_x0000_t75" style="width:9pt;height:9.75pt" o:ole="">
            <v:imagedata r:id="rId19" o:title=""/>
          </v:shape>
          <o:OLEObject Type="Embed" ProgID="Equation.DSMT4" ShapeID="_x0000_i1034" DrawAspect="Content" ObjectID="_1538993869" r:id="rId23"/>
        </w:object>
      </w:r>
      <w:r w:rsidR="00BE27B2" w:rsidRPr="00BB5B85">
        <w:t xml:space="preserve"> 3 + 6 = 12: (3, 12)</w:t>
      </w:r>
    </w:p>
    <w:p w14:paraId="328A365F" w14:textId="7900F684" w:rsidR="00E8096B" w:rsidRDefault="00E8096B" w:rsidP="00E8096B">
      <w:pPr>
        <w:pStyle w:val="Pquestionheadingsx"/>
      </w:pPr>
      <w:r>
        <w:t>Question 21</w:t>
      </w:r>
      <w:r w:rsidR="00253F92" w:rsidRPr="00253F92">
        <w:tab/>
      </w:r>
      <w:r w:rsidR="008843E9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253F92" w:rsidRPr="00253F92">
        <w:tab/>
      </w:r>
      <w:r w:rsidR="004B4A9F">
        <w:t>[6.</w:t>
      </w:r>
      <w:r w:rsidR="008F67A7">
        <w:t>3</w:t>
      </w:r>
      <w:r>
        <w:t>]</w:t>
      </w:r>
    </w:p>
    <w:p w14:paraId="1D225CF2" w14:textId="1B196844" w:rsidR="0056162C" w:rsidRDefault="0056162C" w:rsidP="008843E9">
      <w:pPr>
        <w:pStyle w:val="Pquestiontextmainstem"/>
      </w:pPr>
      <w:r w:rsidRPr="00AD54F1">
        <w:t>Gradient of zero passing through (</w:t>
      </w:r>
      <w:r w:rsidR="00BE27B2">
        <w:t>1</w:t>
      </w:r>
      <w:r w:rsidRPr="00AD54F1">
        <w:t xml:space="preserve">, </w:t>
      </w:r>
      <w:r w:rsidR="00BE27B2">
        <w:t>2</w:t>
      </w:r>
      <w:r w:rsidRPr="00AD54F1">
        <w:t xml:space="preserve">). Rule: </w:t>
      </w:r>
      <w:r w:rsidR="00BE27B2" w:rsidRPr="00BB5B85">
        <w:rPr>
          <w:rFonts w:ascii="Times New Roman" w:hAnsi="Times New Roman"/>
          <w:position w:val="-10"/>
          <w:sz w:val="20"/>
          <w:szCs w:val="20"/>
        </w:rPr>
        <w:object w:dxaOrig="580" w:dyaOrig="320" w14:anchorId="0C61B2EA">
          <v:shape id="_x0000_i1035" type="#_x0000_t75" style="width:29.25pt;height:15.75pt" o:ole="">
            <v:imagedata r:id="rId24" o:title=""/>
          </v:shape>
          <o:OLEObject Type="Embed" ProgID="Equation.DSMT4" ShapeID="_x0000_i1035" DrawAspect="Content" ObjectID="_1538993870" r:id="rId25"/>
        </w:object>
      </w:r>
    </w:p>
    <w:p w14:paraId="7B54A9B5" w14:textId="13CAB7EF" w:rsidR="00E8096B" w:rsidRDefault="00E8096B" w:rsidP="00E8096B">
      <w:pPr>
        <w:pStyle w:val="Pquestionheadingsx"/>
      </w:pPr>
      <w:r>
        <w:t>Question 22</w:t>
      </w:r>
      <w:r w:rsidR="00253F92" w:rsidRPr="00253F92">
        <w:tab/>
      </w:r>
      <w:r w:rsidR="00A0612F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253F92" w:rsidRPr="00253F92">
        <w:tab/>
      </w:r>
      <w:r w:rsidR="004B4A9F">
        <w:t>[6.</w:t>
      </w:r>
      <w:r w:rsidR="008843E9">
        <w:t>3</w:t>
      </w:r>
      <w:r>
        <w:t>]</w:t>
      </w:r>
    </w:p>
    <w:p w14:paraId="5E1091EC" w14:textId="7F52AEDA" w:rsidR="0056162C" w:rsidRPr="00BE27B2" w:rsidRDefault="00BE27B2" w:rsidP="00C85198">
      <w:pPr>
        <w:pStyle w:val="Pquestiontextmainstem"/>
      </w:pPr>
      <w:r w:rsidRPr="00BB5B85">
        <w:t xml:space="preserve">Vertical line through (6, 2). Rule: </w:t>
      </w:r>
      <w:r w:rsidRPr="00BB5B85">
        <w:rPr>
          <w:position w:val="-6"/>
        </w:rPr>
        <w:object w:dxaOrig="560" w:dyaOrig="279" w14:anchorId="380BAF6E">
          <v:shape id="_x0000_i1036" type="#_x0000_t75" style="width:27.75pt;height:14.25pt" o:ole="">
            <v:imagedata r:id="rId26" o:title=""/>
          </v:shape>
          <o:OLEObject Type="Embed" ProgID="Equation.DSMT4" ShapeID="_x0000_i1036" DrawAspect="Content" ObjectID="_1538993871" r:id="rId27"/>
        </w:object>
      </w:r>
    </w:p>
    <w:p w14:paraId="79FF84BA" w14:textId="6DFD2ED5" w:rsidR="00E8096B" w:rsidRDefault="00E8096B" w:rsidP="00E8096B">
      <w:pPr>
        <w:pStyle w:val="Pquestionheadingsx"/>
      </w:pPr>
      <w:r>
        <w:lastRenderedPageBreak/>
        <w:t>Question 23</w:t>
      </w:r>
      <w:r w:rsidR="00253F92" w:rsidRPr="00253F92">
        <w:tab/>
      </w:r>
      <w:r w:rsidR="008843E9">
        <w:rPr>
          <w:rStyle w:val="Cmarkslabel"/>
        </w:rPr>
        <w:t xml:space="preserve">4 </w:t>
      </w:r>
      <w:r w:rsidRPr="001B433F">
        <w:rPr>
          <w:rStyle w:val="Cmarkslabel"/>
        </w:rPr>
        <w:t>mark</w:t>
      </w:r>
      <w:r w:rsidR="008843E9">
        <w:rPr>
          <w:rStyle w:val="Cmarkslabel"/>
        </w:rPr>
        <w:t>s</w:t>
      </w:r>
      <w:r w:rsidR="00253F92" w:rsidRPr="00253F92">
        <w:tab/>
      </w:r>
      <w:r w:rsidR="004B4A9F">
        <w:t>[6.</w:t>
      </w:r>
      <w:r w:rsidR="00A0612F">
        <w:t>3</w:t>
      </w:r>
      <w:r>
        <w:t>]</w:t>
      </w:r>
    </w:p>
    <w:p w14:paraId="63532763" w14:textId="3C01DAE0" w:rsidR="00BE27B2" w:rsidRPr="00BB5B85" w:rsidRDefault="00253F92" w:rsidP="00C85198">
      <w:pPr>
        <w:pStyle w:val="Pquestiontextpartsa"/>
      </w:pPr>
      <w:r w:rsidRPr="00253F92">
        <w:rPr>
          <w:rStyle w:val="Cquestionpartlabelbold"/>
        </w:rPr>
        <w:t>(a)</w:t>
      </w:r>
      <w:r w:rsidRPr="00253F92">
        <w:tab/>
      </w:r>
      <w:r w:rsidR="00BE27B2" w:rsidRPr="00BB5B85">
        <w:rPr>
          <w:position w:val="-10"/>
          <w:lang w:val="fr-FR"/>
        </w:rPr>
        <w:object w:dxaOrig="920" w:dyaOrig="320" w14:anchorId="3D5C6BAA">
          <v:shape id="_x0000_i1037" type="#_x0000_t75" style="width:45.75pt;height:15.75pt" o:ole="">
            <v:imagedata r:id="rId28" o:title=""/>
          </v:shape>
          <o:OLEObject Type="Embed" ProgID="Equation.DSMT4" ShapeID="_x0000_i1037" DrawAspect="Content" ObjectID="_1538993872" r:id="rId29"/>
        </w:object>
      </w:r>
    </w:p>
    <w:p w14:paraId="06828278" w14:textId="0184A9C9" w:rsidR="0056162C" w:rsidRPr="00BE27B2" w:rsidRDefault="00253F92" w:rsidP="00C85198">
      <w:pPr>
        <w:pStyle w:val="Pquestiontextpartsa"/>
        <w:rPr>
          <w:lang w:val="fr-FR"/>
        </w:rPr>
      </w:pPr>
      <w:r w:rsidRPr="00253F92">
        <w:rPr>
          <w:rStyle w:val="Cquestionpartlabelbold"/>
        </w:rPr>
        <w:t>(b)</w:t>
      </w:r>
      <w:r w:rsidRPr="00253F92">
        <w:tab/>
      </w:r>
      <w:r w:rsidR="00BE27B2" w:rsidRPr="00BB5B85">
        <w:rPr>
          <w:position w:val="-10"/>
          <w:lang w:val="fr-FR"/>
        </w:rPr>
        <w:object w:dxaOrig="900" w:dyaOrig="320" w14:anchorId="1D9B2124">
          <v:shape id="_x0000_i1038" type="#_x0000_t75" style="width:45pt;height:15.75pt" o:ole="">
            <v:imagedata r:id="rId30" o:title=""/>
          </v:shape>
          <o:OLEObject Type="Embed" ProgID="Equation.DSMT4" ShapeID="_x0000_i1038" DrawAspect="Content" ObjectID="_1538993873" r:id="rId31"/>
        </w:object>
      </w:r>
    </w:p>
    <w:p w14:paraId="30F18C9A" w14:textId="0C740AAE" w:rsidR="0056162C" w:rsidRDefault="0056162C" w:rsidP="007F760A">
      <w:pPr>
        <w:pStyle w:val="Psectionresults"/>
        <w:spacing w:before="0" w:after="0"/>
      </w:pPr>
      <w:r>
        <w:t xml:space="preserve">Short answer total marks:  </w:t>
      </w:r>
      <w:r w:rsidR="00E5022C">
        <w:t>3</w:t>
      </w:r>
      <w:r w:rsidR="007F760A">
        <w:t>3</w:t>
      </w:r>
    </w:p>
    <w:p w14:paraId="3DABC537" w14:textId="77777777" w:rsidR="0056162C" w:rsidRDefault="0056162C" w:rsidP="0056162C">
      <w:pPr>
        <w:pStyle w:val="Psectionheading"/>
      </w:pPr>
      <w:r w:rsidRPr="00372314">
        <w:t>Extended answer section</w:t>
      </w:r>
    </w:p>
    <w:p w14:paraId="5A93DD10" w14:textId="17F6F0FE" w:rsidR="00E8096B" w:rsidRDefault="00E8096B" w:rsidP="00E8096B">
      <w:pPr>
        <w:pStyle w:val="Pquestionheadingsx"/>
      </w:pPr>
      <w:r>
        <w:t>Question 24</w:t>
      </w:r>
      <w:r w:rsidR="00253F92" w:rsidRPr="00253F92">
        <w:tab/>
      </w:r>
      <w:r w:rsidR="007F760A">
        <w:rPr>
          <w:rStyle w:val="Cmarkslabel"/>
        </w:rPr>
        <w:t>6</w:t>
      </w:r>
      <w:r w:rsidR="0056162C" w:rsidRPr="001B433F">
        <w:rPr>
          <w:rStyle w:val="Cmarkslabel"/>
        </w:rPr>
        <w:t xml:space="preserve"> marks</w:t>
      </w:r>
      <w:r w:rsidR="00253F92" w:rsidRPr="00253F92">
        <w:tab/>
      </w:r>
      <w:r w:rsidR="0056162C">
        <w:t>[6.1]</w:t>
      </w:r>
    </w:p>
    <w:p w14:paraId="41CCEA24" w14:textId="1A15A91A" w:rsidR="0056162C" w:rsidRDefault="0056162C" w:rsidP="0056162C">
      <w:pPr>
        <w:pStyle w:val="Pquestiontextpartsa"/>
      </w:pPr>
      <w:r w:rsidRPr="003C7CBB">
        <w:rPr>
          <w:rStyle w:val="Cquestionpartlabelbold"/>
        </w:rPr>
        <w:t>(a)</w:t>
      </w:r>
      <w:r w:rsidR="00253F92" w:rsidRPr="00253F92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98"/>
        <w:gridCol w:w="720"/>
        <w:gridCol w:w="810"/>
        <w:gridCol w:w="990"/>
        <w:gridCol w:w="1080"/>
        <w:gridCol w:w="1080"/>
      </w:tblGrid>
      <w:tr w:rsidR="00BE27B2" w:rsidRPr="00133332" w14:paraId="518790DD" w14:textId="77777777" w:rsidTr="00146E3C">
        <w:tc>
          <w:tcPr>
            <w:tcW w:w="1998" w:type="dxa"/>
            <w:vAlign w:val="center"/>
          </w:tcPr>
          <w:p w14:paraId="0354561F" w14:textId="77777777" w:rsidR="00BE27B2" w:rsidRPr="00133332" w:rsidRDefault="00BE27B2" w:rsidP="00BE27B2">
            <w:pPr>
              <w:pStyle w:val="Ptabletext"/>
            </w:pPr>
            <w:r w:rsidRPr="00133332">
              <w:t>Distance from start (km)</w:t>
            </w:r>
          </w:p>
        </w:tc>
        <w:tc>
          <w:tcPr>
            <w:tcW w:w="720" w:type="dxa"/>
            <w:vAlign w:val="center"/>
          </w:tcPr>
          <w:p w14:paraId="55788F05" w14:textId="2CF7F8DC" w:rsidR="00BE27B2" w:rsidRPr="00BE27B2" w:rsidRDefault="00BE27B2" w:rsidP="00BE27B2">
            <w:pPr>
              <w:pStyle w:val="Ptabletext"/>
            </w:pPr>
            <w:r w:rsidRPr="00BE27B2">
              <w:t>0</w:t>
            </w:r>
          </w:p>
        </w:tc>
        <w:tc>
          <w:tcPr>
            <w:tcW w:w="810" w:type="dxa"/>
            <w:vAlign w:val="center"/>
          </w:tcPr>
          <w:p w14:paraId="0D138FA9" w14:textId="2D855335" w:rsidR="00BE27B2" w:rsidRPr="00BE27B2" w:rsidRDefault="00BE27B2" w:rsidP="00BE27B2">
            <w:pPr>
              <w:pStyle w:val="Ptabletext"/>
            </w:pPr>
            <w:r w:rsidRPr="00BE27B2">
              <w:t>500</w:t>
            </w:r>
          </w:p>
        </w:tc>
        <w:tc>
          <w:tcPr>
            <w:tcW w:w="990" w:type="dxa"/>
            <w:vAlign w:val="center"/>
          </w:tcPr>
          <w:p w14:paraId="427AEC89" w14:textId="1E9EAC73" w:rsidR="00BE27B2" w:rsidRPr="00BE27B2" w:rsidRDefault="00BE27B2" w:rsidP="00BE27B2">
            <w:pPr>
              <w:pStyle w:val="Ptabletext"/>
            </w:pPr>
            <w:r w:rsidRPr="00BE27B2">
              <w:t>500</w:t>
            </w:r>
          </w:p>
        </w:tc>
        <w:tc>
          <w:tcPr>
            <w:tcW w:w="1080" w:type="dxa"/>
            <w:vAlign w:val="center"/>
          </w:tcPr>
          <w:p w14:paraId="00D108B5" w14:textId="69D3705A" w:rsidR="00BE27B2" w:rsidRPr="00BE27B2" w:rsidRDefault="00BE27B2" w:rsidP="00BE27B2">
            <w:pPr>
              <w:pStyle w:val="Ptabletext"/>
            </w:pPr>
            <w:r w:rsidRPr="00BE27B2">
              <w:t>900</w:t>
            </w:r>
          </w:p>
        </w:tc>
        <w:tc>
          <w:tcPr>
            <w:tcW w:w="1080" w:type="dxa"/>
            <w:vAlign w:val="center"/>
          </w:tcPr>
          <w:p w14:paraId="6E47BF6C" w14:textId="213A18A1" w:rsidR="00BE27B2" w:rsidRPr="00BE27B2" w:rsidRDefault="00BE27B2" w:rsidP="00BE27B2">
            <w:pPr>
              <w:pStyle w:val="Ptabletext"/>
            </w:pPr>
            <w:r w:rsidRPr="00BE27B2">
              <w:t>900</w:t>
            </w:r>
          </w:p>
        </w:tc>
      </w:tr>
      <w:tr w:rsidR="00BE27B2" w:rsidRPr="00133332" w14:paraId="6A722924" w14:textId="77777777" w:rsidTr="00146E3C">
        <w:tc>
          <w:tcPr>
            <w:tcW w:w="1998" w:type="dxa"/>
            <w:vAlign w:val="center"/>
          </w:tcPr>
          <w:p w14:paraId="58CD529D" w14:textId="77777777" w:rsidR="00BE27B2" w:rsidRPr="00133332" w:rsidRDefault="00BE27B2" w:rsidP="00BE27B2">
            <w:pPr>
              <w:pStyle w:val="Ptabletext"/>
            </w:pPr>
            <w:r w:rsidRPr="00133332">
              <w:t>Petrol in tank (L)</w:t>
            </w:r>
          </w:p>
        </w:tc>
        <w:tc>
          <w:tcPr>
            <w:tcW w:w="720" w:type="dxa"/>
            <w:vAlign w:val="center"/>
          </w:tcPr>
          <w:p w14:paraId="57E73331" w14:textId="51CECDAD" w:rsidR="00BE27B2" w:rsidRPr="00BE27B2" w:rsidRDefault="00BE27B2" w:rsidP="00BE27B2">
            <w:pPr>
              <w:pStyle w:val="Ptabletext"/>
            </w:pPr>
            <w:r w:rsidRPr="00BE27B2">
              <w:t>40</w:t>
            </w:r>
          </w:p>
        </w:tc>
        <w:tc>
          <w:tcPr>
            <w:tcW w:w="810" w:type="dxa"/>
            <w:vAlign w:val="center"/>
          </w:tcPr>
          <w:p w14:paraId="5BA3B6B1" w14:textId="17A939F9" w:rsidR="00BE27B2" w:rsidRPr="00BE27B2" w:rsidRDefault="00BE27B2" w:rsidP="00BE27B2">
            <w:pPr>
              <w:pStyle w:val="Ptabletext"/>
            </w:pPr>
            <w:r w:rsidRPr="00BE27B2">
              <w:t>10</w:t>
            </w:r>
          </w:p>
        </w:tc>
        <w:tc>
          <w:tcPr>
            <w:tcW w:w="990" w:type="dxa"/>
            <w:vAlign w:val="center"/>
          </w:tcPr>
          <w:p w14:paraId="32A4809D" w14:textId="71F183CE" w:rsidR="00BE27B2" w:rsidRPr="00BE27B2" w:rsidRDefault="00BE27B2" w:rsidP="00BE27B2">
            <w:pPr>
              <w:pStyle w:val="Ptabletext"/>
            </w:pPr>
            <w:r w:rsidRPr="00BE27B2">
              <w:t>40</w:t>
            </w:r>
          </w:p>
        </w:tc>
        <w:tc>
          <w:tcPr>
            <w:tcW w:w="1080" w:type="dxa"/>
            <w:vAlign w:val="center"/>
          </w:tcPr>
          <w:p w14:paraId="6BE6D87B" w14:textId="7CD701BE" w:rsidR="00BE27B2" w:rsidRPr="00BE27B2" w:rsidRDefault="00BE27B2" w:rsidP="00BE27B2">
            <w:pPr>
              <w:pStyle w:val="Ptabletext"/>
            </w:pPr>
            <w:r w:rsidRPr="00BE27B2">
              <w:t>20</w:t>
            </w:r>
          </w:p>
        </w:tc>
        <w:tc>
          <w:tcPr>
            <w:tcW w:w="1080" w:type="dxa"/>
            <w:vAlign w:val="center"/>
          </w:tcPr>
          <w:p w14:paraId="120BD189" w14:textId="1D5946E5" w:rsidR="00BE27B2" w:rsidRPr="00BE27B2" w:rsidRDefault="00BE27B2" w:rsidP="00BE27B2">
            <w:pPr>
              <w:pStyle w:val="Ptabletext"/>
            </w:pPr>
            <w:r w:rsidRPr="00BE27B2">
              <w:t>40</w:t>
            </w:r>
          </w:p>
        </w:tc>
      </w:tr>
    </w:tbl>
    <w:p w14:paraId="351E6732" w14:textId="769997E3" w:rsidR="0056162C" w:rsidRPr="00BB5B85" w:rsidRDefault="008843E9" w:rsidP="00AD54F1">
      <w:pPr>
        <w:pStyle w:val="Pquestiontextpartsa"/>
      </w:pPr>
      <w:r w:rsidRPr="008843E9">
        <w:rPr>
          <w:rStyle w:val="Cquestionpartlabelbold"/>
        </w:rPr>
        <w:t>(b)</w:t>
      </w:r>
      <w:r w:rsidR="00253F92" w:rsidRPr="00253F92">
        <w:tab/>
      </w:r>
    </w:p>
    <w:p w14:paraId="6A69B763" w14:textId="0219A09F" w:rsidR="0056162C" w:rsidRDefault="00D85E17" w:rsidP="00C85198">
      <w:pPr>
        <w:pStyle w:val="Pquestiontextpartsa"/>
      </w:pPr>
      <w:r>
        <w:pict w14:anchorId="0DBF61DA">
          <v:shape id="_x0000_i1039" type="#_x0000_t75" style="width:150pt;height:126.75pt">
            <v:imagedata r:id="rId32" o:title="PM8_SmB_6_05SF"/>
          </v:shape>
        </w:pict>
      </w:r>
    </w:p>
    <w:p w14:paraId="4F08B47C" w14:textId="1F5BD219" w:rsidR="00BE27B2" w:rsidRPr="00BB5B85" w:rsidRDefault="008843E9" w:rsidP="00C85198">
      <w:pPr>
        <w:pStyle w:val="Pquestiontextpartsa"/>
      </w:pPr>
      <w:r w:rsidRPr="008843E9">
        <w:rPr>
          <w:rStyle w:val="Cquestionpartlabelbold"/>
        </w:rPr>
        <w:t>(c)</w:t>
      </w:r>
      <w:r w:rsidR="00253F92" w:rsidRPr="00253F92">
        <w:tab/>
      </w:r>
      <w:r w:rsidR="00BE27B2" w:rsidRPr="00BB5B85">
        <w:t xml:space="preserve">The car used 30 L over 500 km (6 L/100 km) for the first part of the trip, and 20 L over 400 km </w:t>
      </w:r>
      <w:r w:rsidR="00BE27B2" w:rsidRPr="00BB5B85">
        <w:br/>
        <w:t>(5 L/100 km) for the second part of the trip.</w:t>
      </w:r>
    </w:p>
    <w:p w14:paraId="35F3489B" w14:textId="7ABEADDF" w:rsidR="0056162C" w:rsidRPr="00C85198" w:rsidRDefault="00253F92" w:rsidP="00C85198">
      <w:pPr>
        <w:pStyle w:val="Pquestiontextpartsa"/>
      </w:pPr>
      <w:r w:rsidRPr="00253F92">
        <w:rPr>
          <w:rStyle w:val="Cquestionpartlabelbold"/>
        </w:rPr>
        <w:t>(d)</w:t>
      </w:r>
      <w:r w:rsidRPr="00253F92">
        <w:tab/>
      </w:r>
      <w:r w:rsidR="00BE27B2" w:rsidRPr="00C85198">
        <w:t>The line falls more steeply for the first part.</w:t>
      </w:r>
    </w:p>
    <w:p w14:paraId="759494A3" w14:textId="6AA71E21" w:rsidR="00E8096B" w:rsidRDefault="00E8096B" w:rsidP="003C7CBB">
      <w:pPr>
        <w:pStyle w:val="Pquestionheadingsx1stafterhead"/>
      </w:pPr>
      <w:r>
        <w:t>Question 25</w:t>
      </w:r>
      <w:r w:rsidR="00253F92" w:rsidRPr="00253F92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56162C">
        <w:t>3</w:t>
      </w:r>
      <w:r>
        <w:t>]</w:t>
      </w:r>
    </w:p>
    <w:p w14:paraId="5CE1EF3D" w14:textId="18078253" w:rsidR="0056162C" w:rsidRPr="00B40E44" w:rsidRDefault="0056162C" w:rsidP="0056162C">
      <w:pPr>
        <w:pStyle w:val="Pquestiontextpartsa"/>
        <w:rPr>
          <w:rStyle w:val="Cquestionpartlabelbold"/>
        </w:rPr>
      </w:pPr>
      <w:r w:rsidRPr="00C9057A">
        <w:rPr>
          <w:rStyle w:val="Cquestionpartlabelbold"/>
        </w:rPr>
        <w:t>(a)</w:t>
      </w:r>
      <w:r w:rsidR="00253F92" w:rsidRPr="00253F92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18"/>
        <w:gridCol w:w="2510"/>
      </w:tblGrid>
      <w:tr w:rsidR="00BE27B2" w:rsidRPr="00133332" w14:paraId="33CDB41C" w14:textId="77777777" w:rsidTr="00253F92">
        <w:tc>
          <w:tcPr>
            <w:tcW w:w="1918" w:type="dxa"/>
            <w:vAlign w:val="center"/>
          </w:tcPr>
          <w:p w14:paraId="271E3456" w14:textId="77777777" w:rsidR="00BE27B2" w:rsidRPr="00BB5B85" w:rsidRDefault="00BE27B2" w:rsidP="00253F92">
            <w:pPr>
              <w:pStyle w:val="Ptabletext"/>
            </w:pPr>
            <w:r w:rsidRPr="00BB5B85">
              <w:t>Group number</w:t>
            </w:r>
          </w:p>
          <w:p w14:paraId="457E11AB" w14:textId="4CCA8D9A" w:rsidR="00BE27B2" w:rsidRPr="00133332" w:rsidRDefault="00BE27B2" w:rsidP="00BE27B2">
            <w:pPr>
              <w:pStyle w:val="Ptabletext"/>
            </w:pPr>
            <w:r w:rsidRPr="00C85198">
              <w:t>(</w:t>
            </w:r>
            <w:r w:rsidRPr="00C85198">
              <w:rPr>
                <w:rStyle w:val="Cmathsexpressions"/>
                <w:i/>
                <w:iCs/>
              </w:rPr>
              <w:t>g</w:t>
            </w:r>
            <w:r w:rsidRPr="00C85198">
              <w:t>)</w:t>
            </w:r>
          </w:p>
        </w:tc>
        <w:tc>
          <w:tcPr>
            <w:tcW w:w="2510" w:type="dxa"/>
            <w:vAlign w:val="center"/>
          </w:tcPr>
          <w:p w14:paraId="53BA37E6" w14:textId="77777777" w:rsidR="00BE27B2" w:rsidRPr="00BB5B85" w:rsidRDefault="00BE27B2" w:rsidP="00253F92">
            <w:pPr>
              <w:pStyle w:val="Ptabletext"/>
            </w:pPr>
            <w:r w:rsidRPr="00BB5B85">
              <w:t>Number of matches</w:t>
            </w:r>
          </w:p>
          <w:p w14:paraId="7D655729" w14:textId="29FF6293" w:rsidR="00BE27B2" w:rsidRPr="00133332" w:rsidRDefault="00BE27B2" w:rsidP="00BE27B2">
            <w:pPr>
              <w:pStyle w:val="Ptabletext"/>
            </w:pPr>
            <w:r w:rsidRPr="00C85198">
              <w:t>(</w:t>
            </w:r>
            <w:r w:rsidRPr="00C85198">
              <w:rPr>
                <w:rStyle w:val="Cmathsexpressions"/>
                <w:i/>
                <w:iCs/>
              </w:rPr>
              <w:t>m</w:t>
            </w:r>
            <w:r w:rsidRPr="00C85198">
              <w:t>)</w:t>
            </w:r>
          </w:p>
        </w:tc>
      </w:tr>
      <w:tr w:rsidR="00BE27B2" w:rsidRPr="00133332" w14:paraId="7674CDAF" w14:textId="77777777" w:rsidTr="00253F92">
        <w:tc>
          <w:tcPr>
            <w:tcW w:w="1918" w:type="dxa"/>
            <w:vAlign w:val="center"/>
          </w:tcPr>
          <w:p w14:paraId="75836585" w14:textId="447388D0" w:rsidR="00BE27B2" w:rsidRPr="00C85198" w:rsidRDefault="00BE27B2" w:rsidP="00C85198">
            <w:pPr>
              <w:pStyle w:val="Ptabletext"/>
            </w:pPr>
            <w:r w:rsidRPr="00C85198">
              <w:t>1</w:t>
            </w:r>
          </w:p>
        </w:tc>
        <w:tc>
          <w:tcPr>
            <w:tcW w:w="2510" w:type="dxa"/>
            <w:vAlign w:val="center"/>
          </w:tcPr>
          <w:p w14:paraId="4CDA86DE" w14:textId="02975562" w:rsidR="00BE27B2" w:rsidRPr="00C85198" w:rsidRDefault="00BE27B2" w:rsidP="00C85198">
            <w:pPr>
              <w:pStyle w:val="Ptabletext"/>
            </w:pPr>
            <w:r w:rsidRPr="00C85198">
              <w:t>2</w:t>
            </w:r>
          </w:p>
        </w:tc>
      </w:tr>
      <w:tr w:rsidR="00BE27B2" w:rsidRPr="00133332" w14:paraId="0208A51B" w14:textId="77777777" w:rsidTr="00253F92">
        <w:tc>
          <w:tcPr>
            <w:tcW w:w="1918" w:type="dxa"/>
            <w:vAlign w:val="center"/>
          </w:tcPr>
          <w:p w14:paraId="7A03A702" w14:textId="304ABBD5" w:rsidR="00BE27B2" w:rsidRPr="00C85198" w:rsidRDefault="00BE27B2" w:rsidP="00C85198">
            <w:pPr>
              <w:pStyle w:val="Ptabletext"/>
            </w:pPr>
            <w:r w:rsidRPr="00C85198">
              <w:t>2</w:t>
            </w:r>
          </w:p>
        </w:tc>
        <w:tc>
          <w:tcPr>
            <w:tcW w:w="2510" w:type="dxa"/>
            <w:vAlign w:val="center"/>
          </w:tcPr>
          <w:p w14:paraId="792B026A" w14:textId="39080665" w:rsidR="00BE27B2" w:rsidRPr="00C85198" w:rsidRDefault="00BE27B2" w:rsidP="00C85198">
            <w:pPr>
              <w:pStyle w:val="Ptabletext"/>
            </w:pPr>
            <w:r w:rsidRPr="00C85198">
              <w:t>3</w:t>
            </w:r>
          </w:p>
        </w:tc>
      </w:tr>
      <w:tr w:rsidR="00BE27B2" w:rsidRPr="00133332" w14:paraId="2C7212C3" w14:textId="77777777" w:rsidTr="00253F92">
        <w:tc>
          <w:tcPr>
            <w:tcW w:w="1918" w:type="dxa"/>
            <w:vAlign w:val="center"/>
          </w:tcPr>
          <w:p w14:paraId="20B2B562" w14:textId="45D69E76" w:rsidR="00BE27B2" w:rsidRPr="00C85198" w:rsidRDefault="00BE27B2" w:rsidP="00C85198">
            <w:pPr>
              <w:pStyle w:val="Ptabletext"/>
            </w:pPr>
            <w:r w:rsidRPr="00C85198">
              <w:t>3</w:t>
            </w:r>
          </w:p>
        </w:tc>
        <w:tc>
          <w:tcPr>
            <w:tcW w:w="2510" w:type="dxa"/>
            <w:vAlign w:val="center"/>
          </w:tcPr>
          <w:p w14:paraId="02E52967" w14:textId="29AE0F5F" w:rsidR="00BE27B2" w:rsidRPr="00C85198" w:rsidRDefault="00BE27B2" w:rsidP="00C85198">
            <w:pPr>
              <w:pStyle w:val="Ptabletext"/>
            </w:pPr>
            <w:r w:rsidRPr="00C85198">
              <w:t>4</w:t>
            </w:r>
          </w:p>
        </w:tc>
      </w:tr>
      <w:tr w:rsidR="00BE27B2" w:rsidRPr="00133332" w14:paraId="69FD30C5" w14:textId="77777777" w:rsidTr="00253F92">
        <w:tc>
          <w:tcPr>
            <w:tcW w:w="1918" w:type="dxa"/>
            <w:vAlign w:val="center"/>
          </w:tcPr>
          <w:p w14:paraId="2F467B1D" w14:textId="64FD92D9" w:rsidR="00BE27B2" w:rsidRPr="00C85198" w:rsidRDefault="00BE27B2" w:rsidP="00C85198">
            <w:pPr>
              <w:pStyle w:val="Ptabletext"/>
            </w:pPr>
            <w:r w:rsidRPr="00C85198">
              <w:t>4</w:t>
            </w:r>
          </w:p>
        </w:tc>
        <w:tc>
          <w:tcPr>
            <w:tcW w:w="2510" w:type="dxa"/>
            <w:vAlign w:val="center"/>
          </w:tcPr>
          <w:p w14:paraId="3DEDE1D3" w14:textId="27AD7B2C" w:rsidR="00BE27B2" w:rsidRPr="00C85198" w:rsidRDefault="00BE27B2" w:rsidP="00C85198">
            <w:pPr>
              <w:pStyle w:val="Ptabletext"/>
            </w:pPr>
            <w:r w:rsidRPr="00C85198">
              <w:t>5</w:t>
            </w:r>
          </w:p>
        </w:tc>
      </w:tr>
      <w:tr w:rsidR="00BE27B2" w:rsidRPr="00133332" w14:paraId="68FBFA49" w14:textId="77777777" w:rsidTr="00253F92">
        <w:tc>
          <w:tcPr>
            <w:tcW w:w="1918" w:type="dxa"/>
            <w:vAlign w:val="center"/>
          </w:tcPr>
          <w:p w14:paraId="3144DC98" w14:textId="4FCE40F3" w:rsidR="00BE27B2" w:rsidRPr="00C85198" w:rsidRDefault="00BE27B2" w:rsidP="00C85198">
            <w:pPr>
              <w:pStyle w:val="Ptabletext"/>
            </w:pPr>
            <w:r w:rsidRPr="00C85198">
              <w:t>5</w:t>
            </w:r>
          </w:p>
        </w:tc>
        <w:tc>
          <w:tcPr>
            <w:tcW w:w="2510" w:type="dxa"/>
            <w:vAlign w:val="center"/>
          </w:tcPr>
          <w:p w14:paraId="39CF83B1" w14:textId="7C6CEB7A" w:rsidR="00BE27B2" w:rsidRPr="00C85198" w:rsidRDefault="00BE27B2" w:rsidP="00C85198">
            <w:pPr>
              <w:pStyle w:val="Ptabletext"/>
            </w:pPr>
            <w:r w:rsidRPr="00C85198">
              <w:t>6</w:t>
            </w:r>
          </w:p>
        </w:tc>
      </w:tr>
    </w:tbl>
    <w:p w14:paraId="59CC9E9D" w14:textId="16EA290F" w:rsidR="00BE27B2" w:rsidRDefault="00253F92" w:rsidP="00C85198">
      <w:pPr>
        <w:pStyle w:val="Pquestiontextpartsa"/>
      </w:pPr>
      <w:r w:rsidRPr="00253F92">
        <w:rPr>
          <w:rStyle w:val="Cquestionpartlabelbold"/>
        </w:rPr>
        <w:t>(b)</w:t>
      </w:r>
      <w:r w:rsidRPr="00253F92">
        <w:tab/>
      </w:r>
      <w:r w:rsidR="00BE27B2" w:rsidRPr="00C85198">
        <w:rPr>
          <w:rStyle w:val="Cmathsexpressions"/>
          <w:i/>
          <w:iCs/>
        </w:rPr>
        <w:t>m</w:t>
      </w:r>
      <w:r w:rsidR="00BE27B2" w:rsidRPr="00BB5B85">
        <w:t xml:space="preserve"> = </w:t>
      </w:r>
      <w:r w:rsidR="00BE27B2" w:rsidRPr="00C85198">
        <w:rPr>
          <w:rStyle w:val="Cmathsexpressions"/>
          <w:i/>
          <w:iCs/>
        </w:rPr>
        <w:t>g</w:t>
      </w:r>
      <w:r w:rsidR="00BE27B2" w:rsidRPr="00BB5B85">
        <w:t xml:space="preserve"> + 1</w:t>
      </w:r>
    </w:p>
    <w:p w14:paraId="19EDD56A" w14:textId="1C6473E0" w:rsidR="00BE27B2" w:rsidRPr="00C85198" w:rsidRDefault="00253F92" w:rsidP="00C85198">
      <w:pPr>
        <w:pStyle w:val="Pquestiontextpartsa"/>
        <w:rPr>
          <w:rStyle w:val="Cquestionpartlabelbold"/>
        </w:rPr>
      </w:pPr>
      <w:r w:rsidRPr="00253F92">
        <w:rPr>
          <w:rStyle w:val="Cquestionpartlabelbold"/>
        </w:rPr>
        <w:t>(c)</w:t>
      </w:r>
      <w:r w:rsidRPr="00253F92">
        <w:tab/>
      </w:r>
    </w:p>
    <w:p w14:paraId="5420F7F5" w14:textId="77777777" w:rsidR="00BE27B2" w:rsidRPr="00BB5B85" w:rsidRDefault="00D85E17" w:rsidP="008B2543">
      <w:pPr>
        <w:pStyle w:val="Pquestiontextmainstem"/>
      </w:pPr>
      <w:r>
        <w:pict w14:anchorId="5D106A58">
          <v:shape id="_x0000_i1040" type="#_x0000_t75" style="width:162.75pt;height:141pt">
            <v:imagedata r:id="rId33" o:title="PM8_SmB_6_06SF"/>
          </v:shape>
        </w:pict>
      </w:r>
    </w:p>
    <w:p w14:paraId="0FD5518A" w14:textId="1D1B165D" w:rsidR="00BE27B2" w:rsidRDefault="00253F92" w:rsidP="00C85198">
      <w:pPr>
        <w:pStyle w:val="Pquestiontextpartsa"/>
      </w:pPr>
      <w:r w:rsidRPr="00253F92">
        <w:rPr>
          <w:rStyle w:val="Cquestionpartlabelbold"/>
        </w:rPr>
        <w:t>(d)</w:t>
      </w:r>
      <w:r w:rsidRPr="00253F92">
        <w:tab/>
      </w:r>
      <w:r w:rsidR="00BE27B2" w:rsidRPr="00BB5B85">
        <w:t xml:space="preserve">For </w:t>
      </w:r>
      <w:r w:rsidR="00BE27B2" w:rsidRPr="00C85198">
        <w:rPr>
          <w:rStyle w:val="Cmathsexpressions"/>
          <w:i/>
          <w:iCs/>
        </w:rPr>
        <w:t>g</w:t>
      </w:r>
      <w:r w:rsidR="00BE27B2" w:rsidRPr="00BB5B85">
        <w:t xml:space="preserve"> = 10, </w:t>
      </w:r>
      <w:r w:rsidR="00BE27B2" w:rsidRPr="00C85198">
        <w:rPr>
          <w:rStyle w:val="Cmathsexpressions"/>
          <w:i/>
          <w:iCs/>
        </w:rPr>
        <w:t>m</w:t>
      </w:r>
      <w:r w:rsidR="00BE27B2" w:rsidRPr="00BB5B85">
        <w:t xml:space="preserve"> = 11 </w:t>
      </w:r>
    </w:p>
    <w:p w14:paraId="08D83FF0" w14:textId="15F7CD34" w:rsidR="00E8096B" w:rsidRDefault="00E8096B" w:rsidP="006263F8">
      <w:pPr>
        <w:pStyle w:val="Pquestionheadingsx"/>
      </w:pPr>
      <w:r>
        <w:lastRenderedPageBreak/>
        <w:t>Question 2</w:t>
      </w:r>
      <w:r w:rsidR="0056162C">
        <w:t>6</w:t>
      </w:r>
      <w:r w:rsidR="00253F92" w:rsidRPr="00253F92">
        <w:tab/>
      </w:r>
      <w:r w:rsidR="007F760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764F0C">
        <w:t>3</w:t>
      </w:r>
      <w:r>
        <w:t>]</w:t>
      </w:r>
    </w:p>
    <w:p w14:paraId="1B08CC26" w14:textId="51F14FFD" w:rsidR="0056162C" w:rsidRDefault="00C9057A" w:rsidP="006263F8">
      <w:pPr>
        <w:pStyle w:val="Pquestiontextpartsa"/>
        <w:keepNext/>
      </w:pPr>
      <w:r w:rsidRPr="00C9057A">
        <w:rPr>
          <w:rStyle w:val="Cquestionpartlabelbold"/>
        </w:rPr>
        <w:t>(a)</w:t>
      </w:r>
      <w:r w:rsidR="00253F92" w:rsidRPr="00253F92"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516"/>
        <w:gridCol w:w="516"/>
        <w:gridCol w:w="616"/>
        <w:gridCol w:w="616"/>
        <w:gridCol w:w="616"/>
      </w:tblGrid>
      <w:tr w:rsidR="00C85198" w:rsidRPr="00BB5B85" w14:paraId="532DC366" w14:textId="77777777" w:rsidTr="000E51AA">
        <w:tc>
          <w:tcPr>
            <w:tcW w:w="1696" w:type="dxa"/>
            <w:shd w:val="clear" w:color="auto" w:fill="auto"/>
          </w:tcPr>
          <w:p w14:paraId="1CA6A686" w14:textId="77777777" w:rsidR="00C85198" w:rsidRPr="00BB5B85" w:rsidRDefault="00C85198" w:rsidP="006263F8">
            <w:pPr>
              <w:pStyle w:val="Ptabletext"/>
              <w:keepNext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 xml:space="preserve">Hours worked, </w:t>
            </w:r>
            <w:r w:rsidRPr="00AD54F1">
              <w:rPr>
                <w:rStyle w:val="Cmathsexpressions"/>
                <w:rFonts w:eastAsia="MS Mincho"/>
                <w:i/>
                <w:iCs/>
              </w:rPr>
              <w:t>t</w:t>
            </w:r>
          </w:p>
        </w:tc>
        <w:tc>
          <w:tcPr>
            <w:tcW w:w="516" w:type="dxa"/>
            <w:shd w:val="clear" w:color="auto" w:fill="auto"/>
          </w:tcPr>
          <w:p w14:paraId="404F1DE0" w14:textId="216A45B3" w:rsidR="00C85198" w:rsidRPr="00C85198" w:rsidRDefault="00C85198" w:rsidP="006263F8">
            <w:pPr>
              <w:pStyle w:val="Ptabletext"/>
              <w:keepNext/>
              <w:rPr>
                <w:rFonts w:eastAsia="MS Mincho"/>
              </w:rPr>
            </w:pPr>
            <w:r w:rsidRPr="00C85198">
              <w:rPr>
                <w:rFonts w:eastAsia="MS Mincho"/>
              </w:rPr>
              <w:t>0</w:t>
            </w:r>
          </w:p>
        </w:tc>
        <w:tc>
          <w:tcPr>
            <w:tcW w:w="516" w:type="dxa"/>
            <w:shd w:val="clear" w:color="auto" w:fill="auto"/>
          </w:tcPr>
          <w:p w14:paraId="3639E0E2" w14:textId="06C8F31C" w:rsidR="00C85198" w:rsidRPr="00C85198" w:rsidRDefault="00C85198" w:rsidP="006263F8">
            <w:pPr>
              <w:pStyle w:val="Ptabletext"/>
              <w:keepNext/>
              <w:rPr>
                <w:rFonts w:eastAsia="MS Mincho"/>
              </w:rPr>
            </w:pPr>
            <w:r w:rsidRPr="00C85198">
              <w:rPr>
                <w:rFonts w:eastAsia="MS Mincho"/>
              </w:rPr>
              <w:t>1</w:t>
            </w:r>
          </w:p>
        </w:tc>
        <w:tc>
          <w:tcPr>
            <w:tcW w:w="616" w:type="dxa"/>
            <w:shd w:val="clear" w:color="auto" w:fill="auto"/>
          </w:tcPr>
          <w:p w14:paraId="65751504" w14:textId="70E471E9" w:rsidR="00C85198" w:rsidRPr="00C85198" w:rsidRDefault="00C85198" w:rsidP="006263F8">
            <w:pPr>
              <w:pStyle w:val="Ptabletext"/>
              <w:keepNext/>
              <w:rPr>
                <w:rFonts w:eastAsia="MS Mincho"/>
              </w:rPr>
            </w:pPr>
            <w:r w:rsidRPr="00C85198">
              <w:rPr>
                <w:rFonts w:eastAsia="MS Mincho"/>
              </w:rPr>
              <w:t>2</w:t>
            </w:r>
          </w:p>
        </w:tc>
        <w:tc>
          <w:tcPr>
            <w:tcW w:w="616" w:type="dxa"/>
            <w:shd w:val="clear" w:color="auto" w:fill="auto"/>
          </w:tcPr>
          <w:p w14:paraId="57B42F44" w14:textId="3040C6FE" w:rsidR="00C85198" w:rsidRPr="00C85198" w:rsidRDefault="00C85198" w:rsidP="006263F8">
            <w:pPr>
              <w:pStyle w:val="Ptabletext"/>
              <w:keepNext/>
              <w:rPr>
                <w:rFonts w:eastAsia="MS Mincho"/>
              </w:rPr>
            </w:pPr>
            <w:r w:rsidRPr="00C85198">
              <w:rPr>
                <w:rFonts w:eastAsia="MS Mincho"/>
              </w:rPr>
              <w:t>3</w:t>
            </w:r>
          </w:p>
        </w:tc>
        <w:tc>
          <w:tcPr>
            <w:tcW w:w="616" w:type="dxa"/>
            <w:shd w:val="clear" w:color="auto" w:fill="auto"/>
          </w:tcPr>
          <w:p w14:paraId="3686245D" w14:textId="7AC5BD29" w:rsidR="00C85198" w:rsidRPr="00C85198" w:rsidRDefault="00C85198" w:rsidP="006263F8">
            <w:pPr>
              <w:pStyle w:val="Ptabletext"/>
              <w:keepNext/>
              <w:rPr>
                <w:rFonts w:eastAsia="MS Mincho"/>
              </w:rPr>
            </w:pPr>
            <w:r w:rsidRPr="00C85198">
              <w:rPr>
                <w:rFonts w:eastAsia="MS Mincho"/>
              </w:rPr>
              <w:t>4</w:t>
            </w:r>
          </w:p>
        </w:tc>
      </w:tr>
      <w:tr w:rsidR="00C85198" w:rsidRPr="00BB5B85" w14:paraId="12F29A36" w14:textId="77777777" w:rsidTr="000E51AA">
        <w:tc>
          <w:tcPr>
            <w:tcW w:w="1696" w:type="dxa"/>
            <w:shd w:val="clear" w:color="auto" w:fill="auto"/>
          </w:tcPr>
          <w:p w14:paraId="1DAE0210" w14:textId="77777777" w:rsidR="00C85198" w:rsidRPr="00BB5B85" w:rsidRDefault="00C85198" w:rsidP="00C85198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 xml:space="preserve">Cost, </w:t>
            </w:r>
            <w:r w:rsidRPr="00AD54F1">
              <w:rPr>
                <w:rStyle w:val="Cmathsexpressions"/>
                <w:rFonts w:eastAsia="MS Mincho"/>
                <w:i/>
                <w:iCs/>
              </w:rPr>
              <w:t>C</w:t>
            </w:r>
          </w:p>
        </w:tc>
        <w:tc>
          <w:tcPr>
            <w:tcW w:w="516" w:type="dxa"/>
            <w:shd w:val="clear" w:color="auto" w:fill="auto"/>
          </w:tcPr>
          <w:p w14:paraId="3791E9C4" w14:textId="2C255413" w:rsidR="00C85198" w:rsidRPr="00C85198" w:rsidRDefault="00C85198" w:rsidP="00C85198">
            <w:pPr>
              <w:pStyle w:val="Ptabletext"/>
              <w:rPr>
                <w:rFonts w:eastAsia="MS Mincho"/>
              </w:rPr>
            </w:pPr>
            <w:r w:rsidRPr="00C85198">
              <w:rPr>
                <w:rFonts w:eastAsia="MS Mincho"/>
              </w:rPr>
              <w:t>40</w:t>
            </w:r>
          </w:p>
        </w:tc>
        <w:tc>
          <w:tcPr>
            <w:tcW w:w="516" w:type="dxa"/>
            <w:shd w:val="clear" w:color="auto" w:fill="auto"/>
          </w:tcPr>
          <w:p w14:paraId="73C1E8C1" w14:textId="28E98535" w:rsidR="00C85198" w:rsidRPr="00C85198" w:rsidRDefault="00C85198" w:rsidP="00C85198">
            <w:pPr>
              <w:pStyle w:val="Ptabletext"/>
              <w:rPr>
                <w:rFonts w:eastAsia="MS Mincho"/>
              </w:rPr>
            </w:pPr>
            <w:r w:rsidRPr="00C85198">
              <w:rPr>
                <w:rFonts w:eastAsia="MS Mincho"/>
              </w:rPr>
              <w:t>70</w:t>
            </w:r>
          </w:p>
        </w:tc>
        <w:tc>
          <w:tcPr>
            <w:tcW w:w="616" w:type="dxa"/>
            <w:shd w:val="clear" w:color="auto" w:fill="auto"/>
          </w:tcPr>
          <w:p w14:paraId="710B2B2C" w14:textId="440C32C9" w:rsidR="00C85198" w:rsidRPr="00C85198" w:rsidRDefault="00C85198" w:rsidP="00C85198">
            <w:pPr>
              <w:pStyle w:val="Ptabletext"/>
              <w:rPr>
                <w:rFonts w:eastAsia="MS Mincho"/>
              </w:rPr>
            </w:pPr>
            <w:r w:rsidRPr="00C85198">
              <w:rPr>
                <w:rFonts w:eastAsia="MS Mincho"/>
              </w:rPr>
              <w:t>100</w:t>
            </w:r>
          </w:p>
        </w:tc>
        <w:tc>
          <w:tcPr>
            <w:tcW w:w="616" w:type="dxa"/>
            <w:shd w:val="clear" w:color="auto" w:fill="auto"/>
          </w:tcPr>
          <w:p w14:paraId="548428F3" w14:textId="17FA3961" w:rsidR="00C85198" w:rsidRPr="00C85198" w:rsidRDefault="00C85198" w:rsidP="00C85198">
            <w:pPr>
              <w:pStyle w:val="Ptabletext"/>
              <w:rPr>
                <w:rFonts w:eastAsia="MS Mincho"/>
              </w:rPr>
            </w:pPr>
            <w:r w:rsidRPr="00C85198">
              <w:rPr>
                <w:rFonts w:eastAsia="MS Mincho"/>
              </w:rPr>
              <w:t>130</w:t>
            </w:r>
          </w:p>
        </w:tc>
        <w:tc>
          <w:tcPr>
            <w:tcW w:w="616" w:type="dxa"/>
            <w:shd w:val="clear" w:color="auto" w:fill="auto"/>
          </w:tcPr>
          <w:p w14:paraId="6D23D6C1" w14:textId="186389EB" w:rsidR="00C85198" w:rsidRPr="00C85198" w:rsidRDefault="00C85198" w:rsidP="00C85198">
            <w:pPr>
              <w:pStyle w:val="Ptabletext"/>
              <w:rPr>
                <w:rFonts w:eastAsia="MS Mincho"/>
              </w:rPr>
            </w:pPr>
            <w:r w:rsidRPr="00C85198">
              <w:rPr>
                <w:rFonts w:eastAsia="MS Mincho"/>
              </w:rPr>
              <w:t>160</w:t>
            </w:r>
          </w:p>
        </w:tc>
      </w:tr>
    </w:tbl>
    <w:p w14:paraId="266169BC" w14:textId="77777777" w:rsidR="006263F8" w:rsidRDefault="006263F8" w:rsidP="00160C43">
      <w:pPr>
        <w:pStyle w:val="hangingindent"/>
        <w:rPr>
          <w:rStyle w:val="Cquestionpartlabelbold"/>
        </w:rPr>
      </w:pPr>
    </w:p>
    <w:p w14:paraId="7DA9CD80" w14:textId="21AA58F8" w:rsidR="00160C43" w:rsidRDefault="008843E9" w:rsidP="006263F8">
      <w:pPr>
        <w:pStyle w:val="Pquestiontextpartsa"/>
      </w:pPr>
      <w:r w:rsidRPr="008843E9">
        <w:rPr>
          <w:rStyle w:val="Cquestionpartlabelbold"/>
        </w:rPr>
        <w:t>(b)</w:t>
      </w:r>
      <w:r w:rsidR="00253F92" w:rsidRPr="00253F92">
        <w:tab/>
      </w:r>
    </w:p>
    <w:p w14:paraId="027D1090" w14:textId="036AB245" w:rsidR="000A0C58" w:rsidRPr="00F10BBA" w:rsidRDefault="00D85E17" w:rsidP="00C85198">
      <w:pPr>
        <w:pStyle w:val="Pquestiontextmainstem"/>
      </w:pPr>
      <w:r>
        <w:pict w14:anchorId="251A97B7">
          <v:shape id="_x0000_i1041" type="#_x0000_t75" style="width:102pt;height:189pt">
            <v:imagedata r:id="rId34" o:title="PM2e_08_EB_06_FATS_02" grayscale="t"/>
          </v:shape>
        </w:pict>
      </w:r>
    </w:p>
    <w:p w14:paraId="12F11432" w14:textId="45A8B5F1" w:rsidR="000A0C58" w:rsidRPr="00F10BBA" w:rsidRDefault="00333EB6" w:rsidP="00333EB6">
      <w:pPr>
        <w:pStyle w:val="Pquestiontextpartsa"/>
      </w:pPr>
      <w:r w:rsidRPr="00333EB6">
        <w:rPr>
          <w:rStyle w:val="Cquestionpartlabelbold"/>
        </w:rPr>
        <w:t>(c)</w:t>
      </w:r>
      <w:r w:rsidR="00253F92" w:rsidRPr="00253F92">
        <w:tab/>
      </w:r>
      <w:r w:rsidR="000A0C58" w:rsidRPr="00F10BBA">
        <w:t>$1</w:t>
      </w:r>
      <w:r w:rsidR="00C85198">
        <w:t>9</w:t>
      </w:r>
      <w:r w:rsidR="000A0C58" w:rsidRPr="00F10BBA">
        <w:t>0</w:t>
      </w:r>
    </w:p>
    <w:p w14:paraId="254E1593" w14:textId="0A6A48B8" w:rsidR="0056162C" w:rsidRDefault="0056162C" w:rsidP="00AD54F1">
      <w:pPr>
        <w:pStyle w:val="Pquestiontextpartsa"/>
        <w:rPr>
          <w:lang w:val="fr-FR"/>
        </w:rPr>
      </w:pPr>
      <w:r w:rsidRPr="00AD54F1">
        <w:rPr>
          <w:rStyle w:val="Cquestionpartlabelbold"/>
        </w:rPr>
        <w:t>(d)</w:t>
      </w:r>
      <w:r w:rsidR="00253F92" w:rsidRPr="00253F92">
        <w:tab/>
      </w:r>
      <w:r w:rsidRPr="00AD54F1">
        <w:rPr>
          <w:rStyle w:val="Cmathsexpressions"/>
          <w:i/>
          <w:iCs/>
        </w:rPr>
        <w:t>C</w:t>
      </w:r>
      <w:r w:rsidRPr="00BB5B85">
        <w:t xml:space="preserve"> = </w:t>
      </w:r>
      <w:r w:rsidR="00C85198">
        <w:t>4</w:t>
      </w:r>
      <w:r w:rsidRPr="00BB5B85">
        <w:t xml:space="preserve">0 + </w:t>
      </w:r>
      <w:r w:rsidR="00C85198">
        <w:t>3</w:t>
      </w:r>
      <w:r w:rsidRPr="00BB5B85">
        <w:t>0</w:t>
      </w:r>
      <w:r w:rsidRPr="00AD54F1">
        <w:rPr>
          <w:rStyle w:val="Cmathsexpressions"/>
          <w:i/>
          <w:iCs/>
        </w:rPr>
        <w:t>t</w:t>
      </w:r>
    </w:p>
    <w:p w14:paraId="6B198259" w14:textId="05C8ECC1" w:rsidR="00E8096B" w:rsidRDefault="00E8096B" w:rsidP="00E8096B">
      <w:pPr>
        <w:pStyle w:val="Pquestionheadingsx"/>
      </w:pPr>
      <w:r>
        <w:t>Question 2</w:t>
      </w:r>
      <w:r w:rsidR="00AD54F1">
        <w:t>7</w:t>
      </w:r>
      <w:r w:rsidR="00253F92" w:rsidRPr="00253F92">
        <w:tab/>
      </w:r>
      <w:r w:rsidR="009B5EE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253F92" w:rsidRPr="00253F92">
        <w:tab/>
      </w:r>
      <w:r w:rsidR="004B4A9F">
        <w:t>[6.</w:t>
      </w:r>
      <w:r w:rsidR="008F67A7">
        <w:t>4</w:t>
      </w:r>
      <w:r>
        <w:t>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0"/>
        <w:gridCol w:w="3153"/>
        <w:gridCol w:w="3153"/>
      </w:tblGrid>
      <w:tr w:rsidR="00B04FD4" w14:paraId="1ED0A19D" w14:textId="77777777" w:rsidTr="00B04FD4">
        <w:tc>
          <w:tcPr>
            <w:tcW w:w="3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15089B" w14:textId="6C9F8E2B" w:rsidR="00253F92" w:rsidRDefault="00253F92" w:rsidP="00B04FD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33EB6">
              <w:rPr>
                <w:rStyle w:val="Cquestionpartlabelbold"/>
              </w:rPr>
              <w:t>(a)</w:t>
            </w:r>
            <w:r w:rsidRPr="00253F92">
              <w:tab/>
            </w:r>
            <w:r w:rsidRPr="00B04FD4">
              <w:rPr>
                <w:lang w:val="fr-FR"/>
              </w:rPr>
              <w:t>$2.50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F7F4BA" w14:textId="2D8B92F2" w:rsidR="00253F92" w:rsidRDefault="00253F92" w:rsidP="00B04FD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85198">
              <w:rPr>
                <w:rStyle w:val="Cquestionpartlabelbold"/>
              </w:rPr>
              <w:t>(b)</w:t>
            </w:r>
            <w:r w:rsidRPr="00253F92">
              <w:tab/>
            </w:r>
            <w:r w:rsidRPr="00B04FD4">
              <w:rPr>
                <w:rStyle w:val="Cmathsexpressions"/>
                <w:i/>
                <w:iCs/>
              </w:rPr>
              <w:t>T</w:t>
            </w:r>
            <w:r w:rsidRPr="00BB5B85">
              <w:t xml:space="preserve"> = 2 + 0.5</w:t>
            </w:r>
            <w:r w:rsidRPr="00B04FD4">
              <w:rPr>
                <w:rStyle w:val="Cmathsexpressions"/>
                <w:i/>
                <w:iCs/>
              </w:rPr>
              <w:t>p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747C47" w14:textId="5797D968" w:rsidR="00253F92" w:rsidRDefault="00253F92" w:rsidP="00253F92">
            <w:pPr>
              <w:pStyle w:val="Pquestiontextpartsa"/>
              <w:rPr>
                <w:rStyle w:val="Cquestionpartlabelbold"/>
              </w:rPr>
            </w:pPr>
            <w:r w:rsidRPr="00C85198">
              <w:rPr>
                <w:rStyle w:val="Cquestionpartlabelbold"/>
              </w:rPr>
              <w:t>(c)</w:t>
            </w:r>
            <w:r w:rsidRPr="00253F92">
              <w:tab/>
            </w:r>
            <w:r w:rsidRPr="00B04FD4">
              <w:rPr>
                <w:rStyle w:val="Cmathsexpressions"/>
                <w:i/>
                <w:iCs/>
              </w:rPr>
              <w:t>T</w:t>
            </w:r>
            <w:r w:rsidRPr="00BB5B85">
              <w:t xml:space="preserve"> = 2 + 0.5 × 20</w:t>
            </w:r>
            <w:r>
              <w:br/>
            </w:r>
            <w:r w:rsidRPr="00BB5B85">
              <w:t>= $12</w:t>
            </w:r>
          </w:p>
        </w:tc>
      </w:tr>
    </w:tbl>
    <w:p w14:paraId="1063225F" w14:textId="25039677" w:rsidR="00485318" w:rsidRDefault="00485318" w:rsidP="00485318">
      <w:pPr>
        <w:pStyle w:val="Psectionresults"/>
      </w:pPr>
      <w:r>
        <w:t xml:space="preserve">Extended answer total marks: </w:t>
      </w:r>
      <w:r w:rsidR="00891E50">
        <w:t>2</w:t>
      </w:r>
      <w:r w:rsidR="00764F0C">
        <w:t>2</w:t>
      </w:r>
    </w:p>
    <w:p w14:paraId="462A6230" w14:textId="3BCCA3F0" w:rsidR="00485318" w:rsidRDefault="00485318" w:rsidP="00485318">
      <w:pPr>
        <w:pStyle w:val="Psectionresults"/>
      </w:pPr>
      <w:r>
        <w:t xml:space="preserve">TOTAL test marks:  </w:t>
      </w:r>
      <w:r w:rsidR="00E5022C">
        <w:t>6</w:t>
      </w:r>
      <w:r w:rsidR="00764F0C">
        <w:t>7</w:t>
      </w:r>
    </w:p>
    <w:sectPr w:rsidR="00485318" w:rsidSect="00357182">
      <w:headerReference w:type="default" r:id="rId35"/>
      <w:footerReference w:type="even" r:id="rId36"/>
      <w:footerReference w:type="default" r:id="rId37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2E13FC" w14:textId="77777777" w:rsidR="009428C5" w:rsidRDefault="009428C5">
      <w:r>
        <w:separator/>
      </w:r>
    </w:p>
  </w:endnote>
  <w:endnote w:type="continuationSeparator" w:id="0">
    <w:p w14:paraId="3BC71E39" w14:textId="77777777" w:rsidR="009428C5" w:rsidRDefault="009428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5495EB33" w:rsidR="006D7A87" w:rsidRDefault="00B13AAE" w:rsidP="009148E0">
    <w:pPr>
      <w:pStyle w:val="Pfootertext"/>
    </w:pPr>
    <w:r w:rsidRPr="00B13AAE">
      <w:t>Copyright © 2017 Pearson Australia (a division of Pearson</w:t>
    </w:r>
    <w:r w:rsidR="00E62C9F">
      <w:t xml:space="preserve"> Australia Group Pty Ltd)</w:t>
    </w:r>
    <w:r w:rsidR="00E62C9F">
      <w:tab/>
      <w:t xml:space="preserve">Page </w:t>
    </w:r>
    <w:r w:rsidR="00E62C9F">
      <w:fldChar w:fldCharType="begin"/>
    </w:r>
    <w:r w:rsidR="00E62C9F">
      <w:instrText xml:space="preserve"> PAGE   \* MERGEFORMAT </w:instrText>
    </w:r>
    <w:r w:rsidR="00E62C9F">
      <w:fldChar w:fldCharType="separate"/>
    </w:r>
    <w:r w:rsidR="00D85E17">
      <w:rPr>
        <w:noProof/>
      </w:rPr>
      <w:t>3</w:t>
    </w:r>
    <w:r w:rsidR="00E62C9F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C96DA3" w14:textId="77777777" w:rsidR="009428C5" w:rsidRDefault="009428C5">
      <w:r>
        <w:separator/>
      </w:r>
    </w:p>
  </w:footnote>
  <w:footnote w:type="continuationSeparator" w:id="0">
    <w:p w14:paraId="1D364596" w14:textId="77777777" w:rsidR="009428C5" w:rsidRDefault="009428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322C9E88" w:rsidR="00B13AAE" w:rsidRPr="00E62C9F" w:rsidRDefault="00E62C9F" w:rsidP="00E62C9F">
    <w:pPr>
      <w:pStyle w:val="Pheadertext"/>
    </w:pPr>
    <w:r>
      <w:t>Pearson Mathematics 8    Linear graphs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50A73"/>
    <w:rsid w:val="00071218"/>
    <w:rsid w:val="000A0C58"/>
    <w:rsid w:val="000A4FB0"/>
    <w:rsid w:val="000E67C1"/>
    <w:rsid w:val="00102559"/>
    <w:rsid w:val="00120190"/>
    <w:rsid w:val="00154F70"/>
    <w:rsid w:val="00160C43"/>
    <w:rsid w:val="00171DCE"/>
    <w:rsid w:val="0017579F"/>
    <w:rsid w:val="0019223D"/>
    <w:rsid w:val="001C14FF"/>
    <w:rsid w:val="001F48A2"/>
    <w:rsid w:val="00202FAE"/>
    <w:rsid w:val="00215B1C"/>
    <w:rsid w:val="00253F92"/>
    <w:rsid w:val="00272F56"/>
    <w:rsid w:val="002B4A0A"/>
    <w:rsid w:val="002F584E"/>
    <w:rsid w:val="00333EB6"/>
    <w:rsid w:val="00346EE1"/>
    <w:rsid w:val="00353CFD"/>
    <w:rsid w:val="003559E4"/>
    <w:rsid w:val="00357182"/>
    <w:rsid w:val="00370B72"/>
    <w:rsid w:val="00372314"/>
    <w:rsid w:val="00375551"/>
    <w:rsid w:val="003926B1"/>
    <w:rsid w:val="003B5A48"/>
    <w:rsid w:val="003C0BF7"/>
    <w:rsid w:val="003C7CBB"/>
    <w:rsid w:val="003D1778"/>
    <w:rsid w:val="00400B97"/>
    <w:rsid w:val="00412E8C"/>
    <w:rsid w:val="004219F1"/>
    <w:rsid w:val="00427D9A"/>
    <w:rsid w:val="004415B2"/>
    <w:rsid w:val="004619FC"/>
    <w:rsid w:val="00484FD1"/>
    <w:rsid w:val="00485318"/>
    <w:rsid w:val="004B4A9F"/>
    <w:rsid w:val="004C0211"/>
    <w:rsid w:val="004E67C3"/>
    <w:rsid w:val="00502A7B"/>
    <w:rsid w:val="0051151D"/>
    <w:rsid w:val="00515CAC"/>
    <w:rsid w:val="0056162C"/>
    <w:rsid w:val="00562F7B"/>
    <w:rsid w:val="005A49DD"/>
    <w:rsid w:val="005E3698"/>
    <w:rsid w:val="00612951"/>
    <w:rsid w:val="00613925"/>
    <w:rsid w:val="006263F8"/>
    <w:rsid w:val="0064097D"/>
    <w:rsid w:val="006549DB"/>
    <w:rsid w:val="00684AF2"/>
    <w:rsid w:val="006D7A87"/>
    <w:rsid w:val="006E23AF"/>
    <w:rsid w:val="00717006"/>
    <w:rsid w:val="00764F0C"/>
    <w:rsid w:val="007E618F"/>
    <w:rsid w:val="007F760A"/>
    <w:rsid w:val="0081470D"/>
    <w:rsid w:val="00822696"/>
    <w:rsid w:val="00861236"/>
    <w:rsid w:val="0086443B"/>
    <w:rsid w:val="008843E9"/>
    <w:rsid w:val="00885A06"/>
    <w:rsid w:val="00887664"/>
    <w:rsid w:val="00891E50"/>
    <w:rsid w:val="008B167B"/>
    <w:rsid w:val="008B2543"/>
    <w:rsid w:val="008F67A7"/>
    <w:rsid w:val="009024D8"/>
    <w:rsid w:val="009148E0"/>
    <w:rsid w:val="009428C5"/>
    <w:rsid w:val="009835A4"/>
    <w:rsid w:val="009902AA"/>
    <w:rsid w:val="00992EA1"/>
    <w:rsid w:val="009B163D"/>
    <w:rsid w:val="009B2307"/>
    <w:rsid w:val="009B5EE6"/>
    <w:rsid w:val="009C3107"/>
    <w:rsid w:val="009F1109"/>
    <w:rsid w:val="009F7A29"/>
    <w:rsid w:val="00A0612F"/>
    <w:rsid w:val="00A06149"/>
    <w:rsid w:val="00A20E2A"/>
    <w:rsid w:val="00A267FB"/>
    <w:rsid w:val="00A900E3"/>
    <w:rsid w:val="00A926D4"/>
    <w:rsid w:val="00AB25F7"/>
    <w:rsid w:val="00AD54F1"/>
    <w:rsid w:val="00AE0D8A"/>
    <w:rsid w:val="00AE1A44"/>
    <w:rsid w:val="00B04FD4"/>
    <w:rsid w:val="00B13AAE"/>
    <w:rsid w:val="00B2036D"/>
    <w:rsid w:val="00B40E44"/>
    <w:rsid w:val="00B77768"/>
    <w:rsid w:val="00B96084"/>
    <w:rsid w:val="00BA3C39"/>
    <w:rsid w:val="00BB6E8C"/>
    <w:rsid w:val="00BE27B2"/>
    <w:rsid w:val="00BE797A"/>
    <w:rsid w:val="00BF0D54"/>
    <w:rsid w:val="00BF159A"/>
    <w:rsid w:val="00BF1F0F"/>
    <w:rsid w:val="00C148A6"/>
    <w:rsid w:val="00C17389"/>
    <w:rsid w:val="00C25D84"/>
    <w:rsid w:val="00C43684"/>
    <w:rsid w:val="00C563B8"/>
    <w:rsid w:val="00C634E0"/>
    <w:rsid w:val="00C85198"/>
    <w:rsid w:val="00C9057A"/>
    <w:rsid w:val="00C971E9"/>
    <w:rsid w:val="00CA3CF4"/>
    <w:rsid w:val="00CC31D0"/>
    <w:rsid w:val="00D333D4"/>
    <w:rsid w:val="00D53CF1"/>
    <w:rsid w:val="00D8554F"/>
    <w:rsid w:val="00D85AB7"/>
    <w:rsid w:val="00D85E17"/>
    <w:rsid w:val="00E0053E"/>
    <w:rsid w:val="00E0170D"/>
    <w:rsid w:val="00E43D68"/>
    <w:rsid w:val="00E44E38"/>
    <w:rsid w:val="00E5022C"/>
    <w:rsid w:val="00E51C25"/>
    <w:rsid w:val="00E62C9F"/>
    <w:rsid w:val="00E8096B"/>
    <w:rsid w:val="00EA2CD2"/>
    <w:rsid w:val="00EC0158"/>
    <w:rsid w:val="00EC4B00"/>
    <w:rsid w:val="00F17308"/>
    <w:rsid w:val="00F34293"/>
    <w:rsid w:val="00F54D9F"/>
    <w:rsid w:val="00FB4181"/>
    <w:rsid w:val="00FC1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Hangingindent0">
    <w:name w:val="Hanging indent"/>
    <w:basedOn w:val="Normal"/>
    <w:rsid w:val="0056162C"/>
    <w:pPr>
      <w:ind w:left="340" w:hanging="340"/>
    </w:pPr>
    <w:rPr>
      <w:rFonts w:ascii="Calibri" w:eastAsia="SimSun" w:hAnsi="Calibri"/>
      <w:sz w:val="22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524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20</cp:revision>
  <cp:lastPrinted>2011-04-04T09:34:00Z</cp:lastPrinted>
  <dcterms:created xsi:type="dcterms:W3CDTF">2016-09-08T21:59:00Z</dcterms:created>
  <dcterms:modified xsi:type="dcterms:W3CDTF">2016-10-26T02:31:00Z</dcterms:modified>
</cp:coreProperties>
</file>